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94B77B" w14:textId="38A78947" w:rsidR="006D53DA" w:rsidRPr="007354EC" w:rsidRDefault="00DD0C20" w:rsidP="004A3DC0">
      <w:pPr>
        <w:tabs>
          <w:tab w:val="left" w:pos="2880"/>
        </w:tabs>
        <w:spacing w:after="480"/>
        <w:rPr>
          <w:b/>
          <w:i/>
          <w:color w:val="632423" w:themeColor="accent2" w:themeShade="80"/>
          <w:sz w:val="42"/>
          <w:szCs w:val="42"/>
        </w:rPr>
      </w:pPr>
      <w:bookmarkStart w:id="0" w:name="_Hlk496034483"/>
      <w:bookmarkEnd w:id="0"/>
      <w:r w:rsidRPr="007354EC">
        <w:rPr>
          <w:b/>
          <w:i/>
          <w:color w:val="632423" w:themeColor="accent2" w:themeShade="80"/>
          <w:sz w:val="40"/>
        </w:rPr>
        <w:t>Lecture</w:t>
      </w:r>
      <w:r w:rsidR="006D53DA" w:rsidRPr="007354EC">
        <w:rPr>
          <w:b/>
          <w:i/>
          <w:color w:val="632423" w:themeColor="accent2" w:themeShade="80"/>
          <w:sz w:val="40"/>
        </w:rPr>
        <w:t xml:space="preserve"> </w:t>
      </w:r>
      <w:r w:rsidR="005C3E7B">
        <w:rPr>
          <w:b/>
          <w:i/>
          <w:color w:val="632423" w:themeColor="accent2" w:themeShade="80"/>
          <w:sz w:val="40"/>
        </w:rPr>
        <w:t>Four</w:t>
      </w:r>
      <w:r w:rsidR="006D53DA" w:rsidRPr="007354EC">
        <w:rPr>
          <w:b/>
          <w:i/>
          <w:color w:val="632423" w:themeColor="accent2" w:themeShade="80"/>
          <w:sz w:val="40"/>
        </w:rPr>
        <w:t xml:space="preserve"> </w:t>
      </w:r>
      <w:bookmarkStart w:id="1" w:name="_GoBack"/>
      <w:bookmarkEnd w:id="1"/>
      <w:r w:rsidR="004A3DC0">
        <w:rPr>
          <w:b/>
          <w:i/>
          <w:color w:val="632423" w:themeColor="accent2" w:themeShade="80"/>
          <w:sz w:val="40"/>
        </w:rPr>
        <w:tab/>
      </w:r>
      <w:r w:rsidR="004A3DC0" w:rsidRPr="006013CB">
        <w:rPr>
          <w:b/>
          <w:i/>
          <w:color w:val="0000CC"/>
          <w:sz w:val="40"/>
        </w:rPr>
        <w:t>Matrices</w:t>
      </w:r>
    </w:p>
    <w:p w14:paraId="254FAE05" w14:textId="77777777" w:rsidR="006D53DA" w:rsidRPr="00341E8C" w:rsidRDefault="006D53DA" w:rsidP="005C3E7B">
      <w:pPr>
        <w:spacing w:after="360"/>
        <w:rPr>
          <w:b/>
          <w:color w:val="0000CC"/>
          <w:sz w:val="32"/>
        </w:rPr>
      </w:pPr>
      <w:r w:rsidRPr="00341E8C">
        <w:rPr>
          <w:b/>
          <w:i/>
          <w:color w:val="0000CC"/>
          <w:sz w:val="32"/>
        </w:rPr>
        <w:t>Section</w:t>
      </w:r>
      <w:r w:rsidRPr="00341E8C">
        <w:rPr>
          <w:b/>
          <w:color w:val="0000CC"/>
          <w:sz w:val="32"/>
        </w:rPr>
        <w:t xml:space="preserve"> </w:t>
      </w:r>
      <w:r w:rsidR="005C3E7B">
        <w:rPr>
          <w:b/>
          <w:color w:val="0000CC"/>
          <w:sz w:val="36"/>
        </w:rPr>
        <w:t>4</w:t>
      </w:r>
      <w:r w:rsidRPr="00341E8C">
        <w:rPr>
          <w:b/>
          <w:color w:val="0000CC"/>
          <w:sz w:val="36"/>
        </w:rPr>
        <w:t xml:space="preserve">.1 – </w:t>
      </w:r>
      <w:r w:rsidR="00E9170E" w:rsidRPr="00341E8C">
        <w:rPr>
          <w:b/>
          <w:color w:val="0000CC"/>
          <w:sz w:val="32"/>
          <w:szCs w:val="28"/>
        </w:rPr>
        <w:t>System of linear Equations</w:t>
      </w:r>
    </w:p>
    <w:p w14:paraId="7CD3C277" w14:textId="77777777" w:rsidR="00B26316" w:rsidRPr="0055663E" w:rsidRDefault="00B26316" w:rsidP="00B26316">
      <w:pPr>
        <w:spacing w:after="120"/>
        <w:rPr>
          <w:b/>
          <w:sz w:val="28"/>
          <w:szCs w:val="28"/>
        </w:rPr>
      </w:pPr>
      <w:r w:rsidRPr="0055663E">
        <w:rPr>
          <w:b/>
          <w:sz w:val="28"/>
          <w:szCs w:val="28"/>
        </w:rPr>
        <w:t>Solving Systems of Equations</w:t>
      </w:r>
    </w:p>
    <w:p w14:paraId="62D84876" w14:textId="77777777" w:rsidR="00B26316" w:rsidRPr="00B26316" w:rsidRDefault="00B26316" w:rsidP="000E2206">
      <w:pPr>
        <w:pStyle w:val="ListParagraph"/>
        <w:numPr>
          <w:ilvl w:val="0"/>
          <w:numId w:val="6"/>
        </w:numPr>
        <w:spacing w:after="0" w:line="360" w:lineRule="auto"/>
        <w:rPr>
          <w:rFonts w:cs="Times New Roman"/>
        </w:rPr>
      </w:pPr>
      <w:r w:rsidRPr="00B26316">
        <w:rPr>
          <w:rFonts w:cs="Times New Roman"/>
        </w:rPr>
        <w:t>Graphically</w:t>
      </w:r>
    </w:p>
    <w:p w14:paraId="1E60D32D" w14:textId="77777777" w:rsidR="00B26316" w:rsidRPr="00B26316" w:rsidRDefault="00B26316" w:rsidP="000E2206">
      <w:pPr>
        <w:pStyle w:val="ListParagraph"/>
        <w:numPr>
          <w:ilvl w:val="0"/>
          <w:numId w:val="6"/>
        </w:numPr>
        <w:spacing w:after="0" w:line="360" w:lineRule="auto"/>
        <w:rPr>
          <w:rFonts w:cs="Times New Roman"/>
        </w:rPr>
      </w:pPr>
      <w:r w:rsidRPr="00B26316">
        <w:rPr>
          <w:rFonts w:cs="Times New Roman"/>
        </w:rPr>
        <w:t>Substitution Method</w:t>
      </w:r>
    </w:p>
    <w:p w14:paraId="039225F1" w14:textId="77777777" w:rsidR="00B26316" w:rsidRPr="00B26316" w:rsidRDefault="00B26316" w:rsidP="000E2206">
      <w:pPr>
        <w:pStyle w:val="ListParagraph"/>
        <w:numPr>
          <w:ilvl w:val="0"/>
          <w:numId w:val="6"/>
        </w:numPr>
        <w:spacing w:after="0"/>
        <w:rPr>
          <w:rFonts w:cs="Times New Roman"/>
        </w:rPr>
      </w:pPr>
      <w:r w:rsidRPr="00B26316">
        <w:rPr>
          <w:rFonts w:cs="Times New Roman"/>
        </w:rPr>
        <w:t>Elimination Method</w:t>
      </w:r>
    </w:p>
    <w:p w14:paraId="18C631B2" w14:textId="77777777" w:rsidR="00B26316" w:rsidRDefault="00B26316" w:rsidP="00E67A04"/>
    <w:p w14:paraId="066D3469" w14:textId="77777777" w:rsidR="00E67A04" w:rsidRDefault="00E67A04" w:rsidP="00E67A04"/>
    <w:p w14:paraId="26806335" w14:textId="77777777" w:rsidR="00B26316" w:rsidRPr="00E67A04" w:rsidRDefault="00E67A04" w:rsidP="00A10A4F">
      <w:pPr>
        <w:spacing w:line="360" w:lineRule="auto"/>
        <w:rPr>
          <w:b/>
          <w:i/>
          <w:color w:val="632423" w:themeColor="accent2" w:themeShade="80"/>
          <w:sz w:val="32"/>
          <w:szCs w:val="26"/>
        </w:rPr>
      </w:pPr>
      <w:r w:rsidRPr="00E67A04">
        <w:rPr>
          <w:rFonts w:cs="Times New Roman"/>
          <w:b/>
          <w:i/>
          <w:color w:val="632423" w:themeColor="accent2" w:themeShade="80"/>
          <w:sz w:val="28"/>
        </w:rPr>
        <w:t>Graphically</w:t>
      </w:r>
    </w:p>
    <w:tbl>
      <w:tblPr>
        <w:tblStyle w:val="TableGrid"/>
        <w:tblW w:w="49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81"/>
        <w:gridCol w:w="3381"/>
        <w:gridCol w:w="3258"/>
      </w:tblGrid>
      <w:tr w:rsidR="00A10A4F" w14:paraId="3ECC8942" w14:textId="77777777" w:rsidTr="00744246">
        <w:trPr>
          <w:jc w:val="center"/>
        </w:trPr>
        <w:tc>
          <w:tcPr>
            <w:tcW w:w="3500" w:type="dxa"/>
          </w:tcPr>
          <w:p w14:paraId="266AB189" w14:textId="77777777" w:rsidR="00A10A4F" w:rsidRDefault="00A10A4F" w:rsidP="00E67A04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CDF00ED" wp14:editId="62333F5D">
                  <wp:extent cx="1900107" cy="1645920"/>
                  <wp:effectExtent l="0" t="0" r="508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0107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</w:tcPr>
          <w:p w14:paraId="6629A0F8" w14:textId="77777777" w:rsidR="00A10A4F" w:rsidRDefault="00A10A4F" w:rsidP="00E67A04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312C69F" wp14:editId="625ABAEB">
                  <wp:extent cx="1899138" cy="1645920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9138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</w:tcPr>
          <w:p w14:paraId="66113FE1" w14:textId="77777777" w:rsidR="00A10A4F" w:rsidRDefault="00A10A4F" w:rsidP="00E67A04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DC1BE8F" wp14:editId="1CB85116">
                  <wp:extent cx="1720190" cy="16459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019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0A4F" w14:paraId="78638D3B" w14:textId="77777777" w:rsidTr="00744246">
        <w:trPr>
          <w:trHeight w:val="737"/>
          <w:jc w:val="center"/>
        </w:trPr>
        <w:tc>
          <w:tcPr>
            <w:tcW w:w="3500" w:type="dxa"/>
          </w:tcPr>
          <w:p w14:paraId="47BA7FBE" w14:textId="77777777" w:rsidR="00A10A4F" w:rsidRDefault="00A10A4F" w:rsidP="00A10A4F">
            <w:pPr>
              <w:spacing w:line="276" w:lineRule="auto"/>
              <w:ind w:left="156"/>
              <w:rPr>
                <w:b/>
              </w:rPr>
            </w:pPr>
            <w:r w:rsidRPr="006A46DD">
              <w:rPr>
                <w:b/>
                <w:i/>
              </w:rPr>
              <w:t xml:space="preserve">One solution </w:t>
            </w:r>
            <w:r w:rsidRPr="00A10A4F">
              <w:rPr>
                <w:b/>
              </w:rPr>
              <w:t>(</w:t>
            </w:r>
            <w:r w:rsidRPr="006A46DD">
              <w:rPr>
                <w:b/>
                <w:i/>
              </w:rPr>
              <w:t>lines intersect</w:t>
            </w:r>
            <w:r w:rsidRPr="00A10A4F">
              <w:rPr>
                <w:b/>
              </w:rPr>
              <w:t>)</w:t>
            </w:r>
          </w:p>
          <w:p w14:paraId="58C382E6" w14:textId="77777777" w:rsidR="00A10A4F" w:rsidRDefault="00A10A4F" w:rsidP="00A10A4F">
            <w:pPr>
              <w:spacing w:line="276" w:lineRule="auto"/>
              <w:ind w:left="156"/>
              <w:rPr>
                <w:b/>
                <w:i/>
              </w:rPr>
            </w:pPr>
            <w:r w:rsidRPr="006A46DD">
              <w:rPr>
                <w:b/>
                <w:i/>
              </w:rPr>
              <w:t>Consistent</w:t>
            </w:r>
          </w:p>
          <w:p w14:paraId="5F819A74" w14:textId="77777777" w:rsidR="00A10A4F" w:rsidRDefault="00A10A4F" w:rsidP="00A10A4F">
            <w:pPr>
              <w:spacing w:line="276" w:lineRule="auto"/>
              <w:ind w:left="156"/>
              <w:rPr>
                <w:noProof/>
              </w:rPr>
            </w:pPr>
            <w:r w:rsidRPr="006A46DD">
              <w:rPr>
                <w:b/>
                <w:i/>
              </w:rPr>
              <w:t>Independent</w:t>
            </w:r>
          </w:p>
        </w:tc>
        <w:tc>
          <w:tcPr>
            <w:tcW w:w="3501" w:type="dxa"/>
          </w:tcPr>
          <w:p w14:paraId="0A0F395F" w14:textId="77777777" w:rsidR="00A10A4F" w:rsidRDefault="00A10A4F" w:rsidP="00A10A4F">
            <w:pPr>
              <w:spacing w:line="276" w:lineRule="auto"/>
              <w:ind w:left="310"/>
              <w:rPr>
                <w:b/>
              </w:rPr>
            </w:pPr>
            <w:r w:rsidRPr="006A46DD">
              <w:rPr>
                <w:b/>
                <w:i/>
              </w:rPr>
              <w:t xml:space="preserve">No Solution </w:t>
            </w:r>
            <w:r w:rsidRPr="00A10A4F">
              <w:rPr>
                <w:b/>
              </w:rPr>
              <w:t>(l</w:t>
            </w:r>
            <w:r w:rsidRPr="006A46DD">
              <w:rPr>
                <w:b/>
                <w:i/>
              </w:rPr>
              <w:t>ines //</w:t>
            </w:r>
            <w:r w:rsidRPr="00A10A4F">
              <w:rPr>
                <w:b/>
              </w:rPr>
              <w:t xml:space="preserve"> )</w:t>
            </w:r>
          </w:p>
          <w:p w14:paraId="0518B434" w14:textId="77777777" w:rsidR="00A10A4F" w:rsidRDefault="00A10A4F" w:rsidP="00A10A4F">
            <w:pPr>
              <w:spacing w:line="276" w:lineRule="auto"/>
              <w:ind w:left="310"/>
              <w:rPr>
                <w:b/>
                <w:i/>
              </w:rPr>
            </w:pPr>
            <w:r w:rsidRPr="006A46DD">
              <w:rPr>
                <w:b/>
                <w:i/>
              </w:rPr>
              <w:t>Inconsistent</w:t>
            </w:r>
          </w:p>
          <w:p w14:paraId="1FC5D555" w14:textId="77777777" w:rsidR="00A10A4F" w:rsidRDefault="00A10A4F" w:rsidP="00A10A4F">
            <w:pPr>
              <w:spacing w:line="276" w:lineRule="auto"/>
              <w:ind w:left="310"/>
              <w:rPr>
                <w:noProof/>
              </w:rPr>
            </w:pPr>
            <w:r w:rsidRPr="006A46DD">
              <w:rPr>
                <w:b/>
                <w:i/>
              </w:rPr>
              <w:t>Independent</w:t>
            </w:r>
          </w:p>
        </w:tc>
        <w:tc>
          <w:tcPr>
            <w:tcW w:w="3501" w:type="dxa"/>
          </w:tcPr>
          <w:p w14:paraId="0395D854" w14:textId="77777777" w:rsidR="00A10A4F" w:rsidRDefault="00A10A4F" w:rsidP="00A10A4F">
            <w:pPr>
              <w:spacing w:line="276" w:lineRule="auto"/>
              <w:ind w:left="548"/>
              <w:rPr>
                <w:b/>
                <w:i/>
              </w:rPr>
            </w:pPr>
            <w:r w:rsidRPr="006A46DD">
              <w:rPr>
                <w:b/>
                <w:i/>
              </w:rPr>
              <w:t>Infinite solution</w:t>
            </w:r>
          </w:p>
          <w:p w14:paraId="2698B5B4" w14:textId="77777777" w:rsidR="00A10A4F" w:rsidRDefault="00A10A4F" w:rsidP="00A10A4F">
            <w:pPr>
              <w:spacing w:line="276" w:lineRule="auto"/>
              <w:ind w:left="548"/>
              <w:rPr>
                <w:b/>
                <w:i/>
              </w:rPr>
            </w:pPr>
            <w:r w:rsidRPr="006A46DD">
              <w:rPr>
                <w:b/>
                <w:i/>
              </w:rPr>
              <w:t xml:space="preserve"> Consistent</w:t>
            </w:r>
          </w:p>
          <w:p w14:paraId="4B7F9428" w14:textId="77777777" w:rsidR="00A10A4F" w:rsidRDefault="00A10A4F" w:rsidP="00A10A4F">
            <w:pPr>
              <w:spacing w:line="276" w:lineRule="auto"/>
              <w:ind w:left="548"/>
              <w:rPr>
                <w:noProof/>
              </w:rPr>
            </w:pPr>
            <w:r w:rsidRPr="006A46DD">
              <w:rPr>
                <w:b/>
                <w:i/>
              </w:rPr>
              <w:t>Dependent</w:t>
            </w:r>
          </w:p>
        </w:tc>
      </w:tr>
    </w:tbl>
    <w:p w14:paraId="1E2E144F" w14:textId="77777777" w:rsidR="00A10A4F" w:rsidRPr="00B26316" w:rsidRDefault="00A10A4F" w:rsidP="00E67A04">
      <w:pPr>
        <w:spacing w:line="360" w:lineRule="auto"/>
      </w:pPr>
    </w:p>
    <w:p w14:paraId="68CDE88C" w14:textId="77777777" w:rsidR="001E72CA" w:rsidRDefault="001E72CA" w:rsidP="00E67A04">
      <w:pPr>
        <w:spacing w:line="360" w:lineRule="auto"/>
        <w:rPr>
          <w:szCs w:val="28"/>
        </w:rPr>
      </w:pPr>
    </w:p>
    <w:p w14:paraId="3E5F387F" w14:textId="77777777" w:rsidR="001E72CA" w:rsidRPr="00EA7D15" w:rsidRDefault="001E72CA" w:rsidP="001E72CA">
      <w:pPr>
        <w:spacing w:line="360" w:lineRule="auto"/>
        <w:rPr>
          <w:b/>
          <w:i/>
          <w:sz w:val="28"/>
          <w:szCs w:val="28"/>
        </w:rPr>
      </w:pPr>
      <w:r w:rsidRPr="004B768C">
        <w:rPr>
          <w:b/>
          <w:i/>
          <w:color w:val="632423" w:themeColor="accent2" w:themeShade="80"/>
          <w:sz w:val="28"/>
          <w:szCs w:val="28"/>
        </w:rPr>
        <w:t>Substitution</w:t>
      </w:r>
      <w:r w:rsidRPr="00EA7D15">
        <w:rPr>
          <w:b/>
          <w:i/>
          <w:sz w:val="28"/>
          <w:szCs w:val="28"/>
        </w:rPr>
        <w:t xml:space="preserve"> Method</w:t>
      </w:r>
    </w:p>
    <w:p w14:paraId="660740B8" w14:textId="77777777" w:rsidR="001E72CA" w:rsidRDefault="001E72CA" w:rsidP="00BD4B10">
      <w:pPr>
        <w:spacing w:line="360" w:lineRule="auto"/>
      </w:pPr>
      <w:r w:rsidRPr="00EA7D15">
        <w:t>Solve:</w:t>
      </w:r>
      <w:r w:rsidRPr="00EA7D15">
        <w:tab/>
      </w:r>
      <w:r w:rsidR="00BD4B10" w:rsidRPr="00BD4B10">
        <w:rPr>
          <w:position w:val="-30"/>
        </w:rPr>
        <w:object w:dxaOrig="1900" w:dyaOrig="720" w14:anchorId="660B8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35pt;height:36pt" o:ole="">
            <v:imagedata r:id="rId11" o:title=""/>
          </v:shape>
          <o:OLEObject Type="Embed" ProgID="Equation.DSMT4" ShapeID="_x0000_i1025" DrawAspect="Content" ObjectID="_1617214241" r:id="rId12"/>
        </w:object>
      </w:r>
    </w:p>
    <w:p w14:paraId="3F4AB1DA" w14:textId="77777777" w:rsidR="00BD4B10" w:rsidRPr="00BD4B10" w:rsidRDefault="00BD4B10" w:rsidP="00BD4B1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BD4B10">
        <w:rPr>
          <w:b/>
          <w:i/>
          <w:color w:val="632423" w:themeColor="accent2" w:themeShade="80"/>
          <w:u w:val="single"/>
        </w:rPr>
        <w:t>Solution</w:t>
      </w:r>
    </w:p>
    <w:p w14:paraId="2F95DE53" w14:textId="77777777" w:rsidR="001E72CA" w:rsidRPr="00EA7D15" w:rsidRDefault="001E72CA" w:rsidP="001E72CA">
      <w:pPr>
        <w:pStyle w:val="ListParagraph"/>
        <w:tabs>
          <w:tab w:val="left" w:pos="360"/>
          <w:tab w:val="left" w:pos="2160"/>
        </w:tabs>
        <w:spacing w:after="120"/>
        <w:ind w:left="360"/>
        <w:rPr>
          <w:rFonts w:cs="Times New Roman"/>
          <w:szCs w:val="24"/>
        </w:rPr>
      </w:pPr>
      <w:r w:rsidRPr="00FD7621">
        <w:rPr>
          <w:rFonts w:cs="Times New Roman"/>
          <w:position w:val="-10"/>
          <w:szCs w:val="24"/>
        </w:rPr>
        <w:object w:dxaOrig="2740" w:dyaOrig="320" w14:anchorId="63C7F5AA">
          <v:shape id="_x0000_i1026" type="#_x0000_t75" style="width:137.35pt;height:15.65pt" o:ole="">
            <v:imagedata r:id="rId13" o:title=""/>
          </v:shape>
          <o:OLEObject Type="Embed" ProgID="Equation.DSMT4" ShapeID="_x0000_i1026" DrawAspect="Content" ObjectID="_1617214242" r:id="rId14"/>
        </w:object>
      </w:r>
    </w:p>
    <w:p w14:paraId="237EDFBC" w14:textId="77777777" w:rsidR="001E72CA" w:rsidRPr="00EA7D15" w:rsidRDefault="001E72CA" w:rsidP="001E72CA">
      <w:pPr>
        <w:pStyle w:val="ListParagraph"/>
        <w:tabs>
          <w:tab w:val="left" w:pos="360"/>
          <w:tab w:val="left" w:pos="2160"/>
        </w:tabs>
        <w:spacing w:after="120" w:line="360" w:lineRule="auto"/>
        <w:ind w:left="360"/>
        <w:rPr>
          <w:rFonts w:cs="Times New Roman"/>
          <w:szCs w:val="24"/>
        </w:rPr>
      </w:pPr>
      <w:r w:rsidRPr="00FD7621">
        <w:rPr>
          <w:rFonts w:cs="Times New Roman"/>
          <w:position w:val="-14"/>
          <w:szCs w:val="24"/>
        </w:rPr>
        <w:object w:dxaOrig="2340" w:dyaOrig="400" w14:anchorId="09285979">
          <v:shape id="_x0000_i1027" type="#_x0000_t75" style="width:117pt;height:20.35pt" o:ole="">
            <v:imagedata r:id="rId15" o:title=""/>
          </v:shape>
          <o:OLEObject Type="Embed" ProgID="Equation.DSMT4" ShapeID="_x0000_i1027" DrawAspect="Content" ObjectID="_1617214243" r:id="rId16"/>
        </w:object>
      </w:r>
    </w:p>
    <w:p w14:paraId="5559F102" w14:textId="77777777" w:rsidR="001E72CA" w:rsidRPr="00EA7D15" w:rsidRDefault="001E72CA" w:rsidP="001E72CA">
      <w:pPr>
        <w:pStyle w:val="ListParagraph"/>
        <w:tabs>
          <w:tab w:val="left" w:pos="900"/>
        </w:tabs>
        <w:spacing w:after="120" w:line="360" w:lineRule="auto"/>
        <w:ind w:left="360"/>
        <w:rPr>
          <w:rFonts w:cs="Times New Roman"/>
          <w:szCs w:val="24"/>
        </w:rPr>
      </w:pPr>
      <w:r w:rsidRPr="00EA7D15">
        <w:rPr>
          <w:rFonts w:cs="Times New Roman"/>
          <w:szCs w:val="24"/>
        </w:rPr>
        <w:tab/>
      </w:r>
      <w:r w:rsidRPr="00FD7621">
        <w:rPr>
          <w:rFonts w:cs="Times New Roman"/>
          <w:position w:val="-6"/>
          <w:szCs w:val="24"/>
        </w:rPr>
        <w:object w:dxaOrig="1560" w:dyaOrig="279" w14:anchorId="6BFD1AD8">
          <v:shape id="_x0000_i1028" type="#_x0000_t75" style="width:78pt;height:14.35pt" o:ole="">
            <v:imagedata r:id="rId17" o:title=""/>
          </v:shape>
          <o:OLEObject Type="Embed" ProgID="Equation.DSMT4" ShapeID="_x0000_i1028" DrawAspect="Content" ObjectID="_1617214244" r:id="rId18"/>
        </w:object>
      </w:r>
    </w:p>
    <w:p w14:paraId="767FBF07" w14:textId="77777777" w:rsidR="001E72CA" w:rsidRPr="00EA7D15" w:rsidRDefault="001E72CA" w:rsidP="001E72CA">
      <w:pPr>
        <w:pStyle w:val="ListParagraph"/>
        <w:tabs>
          <w:tab w:val="left" w:pos="900"/>
        </w:tabs>
        <w:spacing w:after="120" w:line="360" w:lineRule="auto"/>
        <w:ind w:left="360"/>
        <w:rPr>
          <w:rFonts w:cs="Times New Roman"/>
          <w:szCs w:val="24"/>
        </w:rPr>
      </w:pPr>
      <w:r w:rsidRPr="00EA7D15">
        <w:rPr>
          <w:rFonts w:cs="Times New Roman"/>
          <w:szCs w:val="24"/>
        </w:rPr>
        <w:tab/>
      </w:r>
      <w:r w:rsidRPr="00FD7621">
        <w:rPr>
          <w:rFonts w:cs="Times New Roman"/>
          <w:position w:val="-6"/>
          <w:szCs w:val="24"/>
        </w:rPr>
        <w:object w:dxaOrig="1100" w:dyaOrig="279" w14:anchorId="67FBD0E5">
          <v:shape id="_x0000_i1029" type="#_x0000_t75" style="width:54.65pt;height:14.35pt" o:ole="">
            <v:imagedata r:id="rId19" o:title=""/>
          </v:shape>
          <o:OLEObject Type="Embed" ProgID="Equation.DSMT4" ShapeID="_x0000_i1029" DrawAspect="Content" ObjectID="_1617214245" r:id="rId20"/>
        </w:object>
      </w:r>
    </w:p>
    <w:p w14:paraId="1DD05F90" w14:textId="77777777" w:rsidR="001E72CA" w:rsidRPr="00EA7D15" w:rsidRDefault="001E72CA" w:rsidP="001E72CA">
      <w:pPr>
        <w:pStyle w:val="ListParagraph"/>
        <w:tabs>
          <w:tab w:val="left" w:pos="900"/>
        </w:tabs>
        <w:spacing w:after="120" w:line="360" w:lineRule="auto"/>
        <w:ind w:left="360"/>
        <w:rPr>
          <w:rFonts w:cs="Times New Roman"/>
          <w:szCs w:val="24"/>
        </w:rPr>
      </w:pPr>
      <w:r w:rsidRPr="00EA7D15">
        <w:rPr>
          <w:rFonts w:cs="Times New Roman"/>
          <w:szCs w:val="24"/>
        </w:rPr>
        <w:tab/>
      </w:r>
      <w:r w:rsidRPr="00FD7621">
        <w:rPr>
          <w:rFonts w:cs="Times New Roman"/>
          <w:position w:val="-6"/>
          <w:szCs w:val="24"/>
        </w:rPr>
        <w:object w:dxaOrig="1780" w:dyaOrig="279" w14:anchorId="4289C7EB">
          <v:shape id="_x0000_i1030" type="#_x0000_t75" style="width:89.35pt;height:14.35pt" o:ole="">
            <v:imagedata r:id="rId21" o:title=""/>
          </v:shape>
          <o:OLEObject Type="Embed" ProgID="Equation.DSMT4" ShapeID="_x0000_i1030" DrawAspect="Content" ObjectID="_1617214246" r:id="rId22"/>
        </w:object>
      </w:r>
    </w:p>
    <w:p w14:paraId="5DEEE011" w14:textId="77777777" w:rsidR="001E72CA" w:rsidRPr="00EA7D15" w:rsidRDefault="001E72CA" w:rsidP="001E72CA">
      <w:pPr>
        <w:pStyle w:val="ListParagraph"/>
        <w:tabs>
          <w:tab w:val="left" w:pos="900"/>
        </w:tabs>
        <w:spacing w:after="120" w:line="360" w:lineRule="auto"/>
        <w:ind w:left="360"/>
        <w:rPr>
          <w:rFonts w:cs="Times New Roman"/>
          <w:szCs w:val="24"/>
        </w:rPr>
      </w:pPr>
      <w:r w:rsidRPr="00EA7D15">
        <w:rPr>
          <w:rFonts w:cs="Times New Roman"/>
          <w:szCs w:val="24"/>
        </w:rPr>
        <w:tab/>
      </w:r>
      <w:r w:rsidRPr="00FD7621">
        <w:rPr>
          <w:rFonts w:cs="Times New Roman"/>
          <w:position w:val="-6"/>
          <w:szCs w:val="24"/>
        </w:rPr>
        <w:object w:dxaOrig="660" w:dyaOrig="279" w14:anchorId="3AC75D56">
          <v:shape id="_x0000_i1031" type="#_x0000_t75" style="width:33pt;height:14.35pt" o:ole="">
            <v:imagedata r:id="rId23" o:title=""/>
          </v:shape>
          <o:OLEObject Type="Embed" ProgID="Equation.DSMT4" ShapeID="_x0000_i1031" DrawAspect="Content" ObjectID="_1617214247" r:id="rId24"/>
        </w:object>
      </w:r>
    </w:p>
    <w:p w14:paraId="3016D454" w14:textId="77777777" w:rsidR="001E72CA" w:rsidRPr="00EA7D15" w:rsidRDefault="001E72CA" w:rsidP="001E72CA">
      <w:pPr>
        <w:pStyle w:val="ListParagraph"/>
        <w:tabs>
          <w:tab w:val="left" w:pos="900"/>
        </w:tabs>
        <w:spacing w:after="120" w:line="360" w:lineRule="auto"/>
        <w:ind w:left="360"/>
        <w:rPr>
          <w:rFonts w:cs="Times New Roman"/>
          <w:szCs w:val="24"/>
        </w:rPr>
      </w:pPr>
      <w:r w:rsidRPr="00EA7D15">
        <w:rPr>
          <w:rFonts w:cs="Times New Roman"/>
          <w:szCs w:val="24"/>
        </w:rPr>
        <w:tab/>
      </w:r>
      <w:r w:rsidRPr="00FD7621">
        <w:rPr>
          <w:rFonts w:cs="Times New Roman"/>
          <w:position w:val="-6"/>
          <w:szCs w:val="24"/>
        </w:rPr>
        <w:object w:dxaOrig="520" w:dyaOrig="279" w14:anchorId="0D54735A">
          <v:shape id="_x0000_i1032" type="#_x0000_t75" style="width:26.35pt;height:14.35pt" o:ole="">
            <v:imagedata r:id="rId25" o:title=""/>
          </v:shape>
          <o:OLEObject Type="Embed" ProgID="Equation.DSMT4" ShapeID="_x0000_i1032" DrawAspect="Content" ObjectID="_1617214248" r:id="rId26"/>
        </w:object>
      </w:r>
    </w:p>
    <w:p w14:paraId="76DC606C" w14:textId="77777777" w:rsidR="001E72CA" w:rsidRPr="00EA7D15" w:rsidRDefault="001E72CA" w:rsidP="001E72CA">
      <w:pPr>
        <w:pStyle w:val="ListParagraph"/>
        <w:tabs>
          <w:tab w:val="left" w:pos="900"/>
        </w:tabs>
        <w:spacing w:after="120"/>
        <w:ind w:left="360"/>
        <w:rPr>
          <w:rFonts w:cs="Times New Roman"/>
          <w:szCs w:val="24"/>
        </w:rPr>
      </w:pPr>
      <w:r w:rsidRPr="00FD7621">
        <w:rPr>
          <w:rFonts w:cs="Times New Roman"/>
          <w:position w:val="-10"/>
          <w:szCs w:val="24"/>
        </w:rPr>
        <w:object w:dxaOrig="2480" w:dyaOrig="320" w14:anchorId="7BDA05A1">
          <v:shape id="_x0000_i1033" type="#_x0000_t75" style="width:123.65pt;height:15.65pt" o:ole="">
            <v:imagedata r:id="rId27" o:title=""/>
          </v:shape>
          <o:OLEObject Type="Embed" ProgID="Equation.DSMT4" ShapeID="_x0000_i1033" DrawAspect="Content" ObjectID="_1617214249" r:id="rId28"/>
        </w:object>
      </w:r>
    </w:p>
    <w:p w14:paraId="7F6BFB21" w14:textId="77777777" w:rsidR="001E72CA" w:rsidRDefault="001E72CA" w:rsidP="001E72CA">
      <w:pPr>
        <w:rPr>
          <w:rFonts w:cs="Times New Roman"/>
          <w:szCs w:val="24"/>
        </w:rPr>
      </w:pPr>
      <w:r w:rsidRPr="00EA7D15">
        <w:rPr>
          <w:rFonts w:cs="Times New Roman"/>
          <w:i/>
          <w:szCs w:val="24"/>
        </w:rPr>
        <w:t>Solution</w:t>
      </w:r>
      <w:r w:rsidRPr="00EA7D15">
        <w:rPr>
          <w:rFonts w:cs="Times New Roman"/>
          <w:szCs w:val="24"/>
        </w:rPr>
        <w:t xml:space="preserve">: </w:t>
      </w:r>
      <w:r w:rsidRPr="001E72CA">
        <w:rPr>
          <w:rFonts w:cs="Times New Roman"/>
          <w:position w:val="-18"/>
          <w:szCs w:val="24"/>
        </w:rPr>
        <w:object w:dxaOrig="780" w:dyaOrig="440" w14:anchorId="7616EBB1">
          <v:shape id="_x0000_i1034" type="#_x0000_t75" style="width:39pt;height:22.65pt" o:ole="">
            <v:imagedata r:id="rId29" o:title=""/>
          </v:shape>
          <o:OLEObject Type="Embed" ProgID="Equation.DSMT4" ShapeID="_x0000_i1034" DrawAspect="Content" ObjectID="_1617214250" r:id="rId30"/>
        </w:object>
      </w:r>
    </w:p>
    <w:p w14:paraId="6C8E1067" w14:textId="77777777" w:rsidR="001E72CA" w:rsidRDefault="001E72CA" w:rsidP="001E72CA">
      <w:pPr>
        <w:rPr>
          <w:rFonts w:cs="Times New Roman"/>
          <w:szCs w:val="24"/>
        </w:rPr>
      </w:pPr>
    </w:p>
    <w:p w14:paraId="21184385" w14:textId="77777777" w:rsidR="006D7235" w:rsidRDefault="006D7235" w:rsidP="001E72CA">
      <w:pPr>
        <w:rPr>
          <w:rFonts w:cs="Times New Roman"/>
          <w:szCs w:val="24"/>
        </w:rPr>
      </w:pPr>
    </w:p>
    <w:p w14:paraId="3AE301C9" w14:textId="77777777" w:rsidR="001E72CA" w:rsidRPr="00000D31" w:rsidRDefault="001E72CA" w:rsidP="006D7235">
      <w:pPr>
        <w:spacing w:line="360" w:lineRule="auto"/>
        <w:jc w:val="both"/>
        <w:rPr>
          <w:b/>
          <w:sz w:val="28"/>
          <w:szCs w:val="28"/>
        </w:rPr>
      </w:pPr>
      <w:r w:rsidRPr="004B768C">
        <w:rPr>
          <w:b/>
          <w:i/>
          <w:color w:val="632423" w:themeColor="accent2" w:themeShade="80"/>
          <w:sz w:val="28"/>
          <w:szCs w:val="28"/>
        </w:rPr>
        <w:t>Elimination</w:t>
      </w:r>
      <w:r w:rsidRPr="00000D31">
        <w:rPr>
          <w:b/>
          <w:sz w:val="28"/>
          <w:szCs w:val="28"/>
        </w:rPr>
        <w:t xml:space="preserve"> Method</w:t>
      </w:r>
    </w:p>
    <w:p w14:paraId="31C845E6" w14:textId="77777777" w:rsidR="001E72CA" w:rsidRDefault="001E72CA" w:rsidP="006D7235">
      <w:pPr>
        <w:spacing w:line="360" w:lineRule="auto"/>
        <w:rPr>
          <w:position w:val="-28"/>
          <w:szCs w:val="28"/>
        </w:rPr>
      </w:pPr>
      <w:r w:rsidRPr="00EA7D15">
        <w:t>Solve:</w:t>
      </w:r>
      <w:r w:rsidRPr="00EA7D15">
        <w:tab/>
      </w:r>
      <w:r w:rsidR="006D7235" w:rsidRPr="006D7235">
        <w:rPr>
          <w:position w:val="-30"/>
        </w:rPr>
        <w:object w:dxaOrig="1920" w:dyaOrig="720" w14:anchorId="685CEF64">
          <v:shape id="_x0000_i1035" type="#_x0000_t75" style="width:95.35pt;height:36pt" o:ole="">
            <v:imagedata r:id="rId31" o:title=""/>
          </v:shape>
          <o:OLEObject Type="Embed" ProgID="Equation.DSMT4" ShapeID="_x0000_i1035" DrawAspect="Content" ObjectID="_1617214251" r:id="rId32"/>
        </w:object>
      </w:r>
    </w:p>
    <w:p w14:paraId="6B2E6623" w14:textId="77777777" w:rsidR="006D7235" w:rsidRPr="00BD4B10" w:rsidRDefault="006D7235" w:rsidP="006D723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BD4B10">
        <w:rPr>
          <w:b/>
          <w:i/>
          <w:color w:val="632423" w:themeColor="accent2" w:themeShade="80"/>
          <w:u w:val="single"/>
        </w:rPr>
        <w:t>Solution</w:t>
      </w:r>
    </w:p>
    <w:p w14:paraId="6E1147E5" w14:textId="77777777" w:rsidR="001E72CA" w:rsidRDefault="001E72CA" w:rsidP="001E72CA">
      <w:pPr>
        <w:spacing w:after="120"/>
        <w:ind w:left="360"/>
        <w:rPr>
          <w:position w:val="-28"/>
          <w:szCs w:val="28"/>
        </w:rPr>
      </w:pPr>
      <w:r w:rsidRPr="00FD7621">
        <w:rPr>
          <w:position w:val="-30"/>
          <w:szCs w:val="28"/>
        </w:rPr>
        <w:object w:dxaOrig="2000" w:dyaOrig="700" w14:anchorId="5058C68A">
          <v:shape id="_x0000_i1036" type="#_x0000_t75" style="width:99.65pt;height:35.35pt" o:ole="">
            <v:imagedata r:id="rId33" o:title=""/>
          </v:shape>
          <o:OLEObject Type="Embed" ProgID="Equation.DSMT4" ShapeID="_x0000_i1036" DrawAspect="Content" ObjectID="_1617214252" r:id="rId34"/>
        </w:object>
      </w:r>
    </w:p>
    <w:p w14:paraId="28000DB6" w14:textId="77777777" w:rsidR="001E72CA" w:rsidRDefault="001E72CA" w:rsidP="001E72CA">
      <w:pPr>
        <w:spacing w:after="120"/>
        <w:ind w:left="360"/>
        <w:rPr>
          <w:szCs w:val="28"/>
        </w:rPr>
      </w:pPr>
      <w:r w:rsidRPr="00FD7621">
        <w:rPr>
          <w:position w:val="-52"/>
          <w:szCs w:val="28"/>
        </w:rPr>
        <w:object w:dxaOrig="1420" w:dyaOrig="1120" w14:anchorId="78C57598">
          <v:shape id="_x0000_i1037" type="#_x0000_t75" style="width:71.35pt;height:56.35pt" o:ole="">
            <v:imagedata r:id="rId35" o:title=""/>
          </v:shape>
          <o:OLEObject Type="Embed" ProgID="Equation.DSMT4" ShapeID="_x0000_i1037" DrawAspect="Content" ObjectID="_1617214253" r:id="rId36"/>
        </w:object>
      </w:r>
    </w:p>
    <w:p w14:paraId="251AB9CA" w14:textId="77777777" w:rsidR="001E72CA" w:rsidRDefault="001E72CA" w:rsidP="001E72CA">
      <w:pPr>
        <w:tabs>
          <w:tab w:val="left" w:pos="360"/>
          <w:tab w:val="left" w:pos="2160"/>
        </w:tabs>
        <w:spacing w:after="120"/>
        <w:rPr>
          <w:position w:val="-18"/>
          <w:szCs w:val="28"/>
        </w:rPr>
      </w:pPr>
      <w:r w:rsidRPr="00FD7621">
        <w:rPr>
          <w:position w:val="-20"/>
          <w:szCs w:val="28"/>
        </w:rPr>
        <w:object w:dxaOrig="1100" w:dyaOrig="520" w14:anchorId="4A3D43C6">
          <v:shape id="_x0000_i1038" type="#_x0000_t75" style="width:54.65pt;height:26.35pt" o:ole="">
            <v:imagedata r:id="rId37" o:title=""/>
          </v:shape>
          <o:OLEObject Type="Embed" ProgID="Equation.DSMT4" ShapeID="_x0000_i1038" DrawAspect="Content" ObjectID="_1617214254" r:id="rId38"/>
        </w:object>
      </w:r>
    </w:p>
    <w:p w14:paraId="0D56367B" w14:textId="77777777" w:rsidR="001E72CA" w:rsidRDefault="001E72CA" w:rsidP="001E72CA">
      <w:pPr>
        <w:tabs>
          <w:tab w:val="left" w:pos="360"/>
          <w:tab w:val="left" w:pos="2160"/>
        </w:tabs>
        <w:rPr>
          <w:position w:val="-18"/>
          <w:szCs w:val="28"/>
        </w:rPr>
      </w:pPr>
      <w:r w:rsidRPr="00FD7621">
        <w:rPr>
          <w:position w:val="-10"/>
          <w:szCs w:val="28"/>
        </w:rPr>
        <w:object w:dxaOrig="2380" w:dyaOrig="320" w14:anchorId="2B5DF100">
          <v:shape id="_x0000_i1039" type="#_x0000_t75" style="width:119.35pt;height:15.65pt" o:ole="">
            <v:imagedata r:id="rId39" o:title=""/>
          </v:shape>
          <o:OLEObject Type="Embed" ProgID="Equation.DSMT4" ShapeID="_x0000_i1039" DrawAspect="Content" ObjectID="_1617214255" r:id="rId40"/>
        </w:object>
      </w:r>
    </w:p>
    <w:p w14:paraId="3F74B3B9" w14:textId="77777777" w:rsidR="001E72CA" w:rsidRDefault="001E72CA" w:rsidP="001E72CA">
      <w:pPr>
        <w:tabs>
          <w:tab w:val="left" w:pos="1260"/>
        </w:tabs>
        <w:rPr>
          <w:position w:val="-18"/>
          <w:szCs w:val="28"/>
        </w:rPr>
      </w:pPr>
      <w:r>
        <w:rPr>
          <w:position w:val="-18"/>
          <w:szCs w:val="28"/>
        </w:rPr>
        <w:tab/>
      </w:r>
      <w:r w:rsidRPr="00FD7621">
        <w:rPr>
          <w:position w:val="-10"/>
          <w:szCs w:val="28"/>
        </w:rPr>
        <w:object w:dxaOrig="1260" w:dyaOrig="320" w14:anchorId="4DF36052">
          <v:shape id="_x0000_i1040" type="#_x0000_t75" style="width:63pt;height:15.65pt" o:ole="">
            <v:imagedata r:id="rId41" o:title=""/>
          </v:shape>
          <o:OLEObject Type="Embed" ProgID="Equation.DSMT4" ShapeID="_x0000_i1040" DrawAspect="Content" ObjectID="_1617214256" r:id="rId42"/>
        </w:object>
      </w:r>
    </w:p>
    <w:p w14:paraId="7B1F8C08" w14:textId="77777777" w:rsidR="001E72CA" w:rsidRDefault="001E72CA" w:rsidP="001E72CA">
      <w:pPr>
        <w:tabs>
          <w:tab w:val="left" w:pos="1260"/>
        </w:tabs>
        <w:rPr>
          <w:position w:val="-18"/>
          <w:szCs w:val="28"/>
        </w:rPr>
      </w:pPr>
      <w:r>
        <w:rPr>
          <w:position w:val="-18"/>
          <w:szCs w:val="28"/>
        </w:rPr>
        <w:tab/>
      </w:r>
      <w:r w:rsidRPr="00FD7621">
        <w:rPr>
          <w:position w:val="-6"/>
          <w:szCs w:val="28"/>
        </w:rPr>
        <w:object w:dxaOrig="660" w:dyaOrig="279" w14:anchorId="0CC30308">
          <v:shape id="_x0000_i1041" type="#_x0000_t75" style="width:33pt;height:14.35pt" o:ole="">
            <v:imagedata r:id="rId43" o:title=""/>
          </v:shape>
          <o:OLEObject Type="Embed" ProgID="Equation.DSMT4" ShapeID="_x0000_i1041" DrawAspect="Content" ObjectID="_1617214257" r:id="rId44"/>
        </w:object>
      </w:r>
    </w:p>
    <w:p w14:paraId="044C0838" w14:textId="77777777" w:rsidR="001E72CA" w:rsidRDefault="001E72CA" w:rsidP="001E72CA">
      <w:pPr>
        <w:tabs>
          <w:tab w:val="left" w:pos="1260"/>
        </w:tabs>
        <w:spacing w:line="360" w:lineRule="auto"/>
        <w:rPr>
          <w:szCs w:val="28"/>
        </w:rPr>
      </w:pPr>
      <w:r>
        <w:rPr>
          <w:position w:val="-18"/>
          <w:szCs w:val="28"/>
        </w:rPr>
        <w:tab/>
      </w:r>
      <w:r w:rsidRPr="00FD7621">
        <w:rPr>
          <w:position w:val="-6"/>
          <w:szCs w:val="28"/>
        </w:rPr>
        <w:object w:dxaOrig="580" w:dyaOrig="279" w14:anchorId="30580A32">
          <v:shape id="_x0000_i1042" type="#_x0000_t75" style="width:29.35pt;height:14.35pt" o:ole="">
            <v:imagedata r:id="rId45" o:title=""/>
          </v:shape>
          <o:OLEObject Type="Embed" ProgID="Equation.DSMT4" ShapeID="_x0000_i1042" DrawAspect="Content" ObjectID="_1617214258" r:id="rId46"/>
        </w:object>
      </w:r>
    </w:p>
    <w:p w14:paraId="73E402D0" w14:textId="77777777" w:rsidR="001E72CA" w:rsidRDefault="001E72CA" w:rsidP="001E72CA">
      <w:pPr>
        <w:ind w:left="360"/>
        <w:rPr>
          <w:rFonts w:cs="Times New Roman"/>
          <w:szCs w:val="24"/>
        </w:rPr>
      </w:pPr>
      <w:r w:rsidRPr="006141C4">
        <w:rPr>
          <w:i/>
          <w:szCs w:val="28"/>
        </w:rPr>
        <w:t>Solution</w:t>
      </w:r>
      <w:r>
        <w:rPr>
          <w:szCs w:val="28"/>
        </w:rPr>
        <w:t xml:space="preserve">: </w:t>
      </w:r>
      <w:r w:rsidRPr="001E72CA">
        <w:rPr>
          <w:position w:val="-18"/>
          <w:szCs w:val="28"/>
        </w:rPr>
        <w:object w:dxaOrig="820" w:dyaOrig="440" w14:anchorId="3C8BF429">
          <v:shape id="_x0000_i1043" type="#_x0000_t75" style="width:42pt;height:22.65pt" o:ole="">
            <v:imagedata r:id="rId47" o:title=""/>
          </v:shape>
          <o:OLEObject Type="Embed" ProgID="Equation.DSMT4" ShapeID="_x0000_i1043" DrawAspect="Content" ObjectID="_1617214259" r:id="rId48"/>
        </w:object>
      </w:r>
    </w:p>
    <w:p w14:paraId="0D4CE7CB" w14:textId="77777777" w:rsidR="001E72CA" w:rsidRDefault="001E72CA" w:rsidP="001E72CA">
      <w:pPr>
        <w:rPr>
          <w:szCs w:val="28"/>
        </w:rPr>
      </w:pPr>
    </w:p>
    <w:p w14:paraId="5A64FE88" w14:textId="77777777" w:rsidR="003B075C" w:rsidRPr="00C90F8A" w:rsidRDefault="0041799E" w:rsidP="003B075C">
      <w:pPr>
        <w:rPr>
          <w:b/>
          <w:i/>
          <w:color w:val="0000CC"/>
          <w:sz w:val="32"/>
        </w:rPr>
      </w:pPr>
      <w:r>
        <w:rPr>
          <w:szCs w:val="28"/>
        </w:rPr>
        <w:br w:type="page"/>
      </w:r>
      <w:r w:rsidR="00C90F8A" w:rsidRPr="00FD20E7">
        <w:rPr>
          <w:b/>
          <w:i/>
          <w:color w:val="0000CC"/>
          <w:sz w:val="36"/>
          <w:szCs w:val="28"/>
        </w:rPr>
        <w:lastRenderedPageBreak/>
        <w:t>Matrices</w:t>
      </w:r>
    </w:p>
    <w:p w14:paraId="6F85928D" w14:textId="77777777" w:rsidR="00AA5BB9" w:rsidRDefault="00FD7621" w:rsidP="00C90F8A">
      <w:pPr>
        <w:jc w:val="center"/>
        <w:rPr>
          <w:position w:val="-102"/>
        </w:rPr>
      </w:pPr>
      <w:r w:rsidRPr="00FD7621">
        <w:rPr>
          <w:position w:val="-122"/>
        </w:rPr>
        <w:object w:dxaOrig="3360" w:dyaOrig="2560" w14:anchorId="6022941F">
          <v:shape id="_x0000_i1044" type="#_x0000_t75" style="width:168pt;height:128.35pt" o:ole="">
            <v:imagedata r:id="rId49" o:title=""/>
          </v:shape>
          <o:OLEObject Type="Embed" ProgID="Equation.DSMT4" ShapeID="_x0000_i1044" DrawAspect="Content" ObjectID="_1617214260" r:id="rId50"/>
        </w:object>
      </w:r>
    </w:p>
    <w:p w14:paraId="725421AE" w14:textId="77777777" w:rsidR="00AA5BB9" w:rsidRDefault="00AA5BB9" w:rsidP="00AA5BB9"/>
    <w:p w14:paraId="209D1729" w14:textId="77777777" w:rsidR="00AA5BB9" w:rsidRPr="00AF0B35" w:rsidRDefault="00AA5BB9" w:rsidP="000F5B68">
      <w:pPr>
        <w:tabs>
          <w:tab w:val="left" w:pos="720"/>
        </w:tabs>
        <w:spacing w:after="120"/>
      </w:pPr>
      <w:r>
        <w:t>This is called Matrix (</w:t>
      </w:r>
      <w:r w:rsidRPr="00AB6042">
        <w:rPr>
          <w:i/>
        </w:rPr>
        <w:t>Matrices</w:t>
      </w:r>
      <w:r>
        <w:t>)</w:t>
      </w:r>
    </w:p>
    <w:p w14:paraId="458E389E" w14:textId="77777777" w:rsidR="00AA5BB9" w:rsidRDefault="00AA5BB9" w:rsidP="00AA5BB9">
      <w:pPr>
        <w:spacing w:after="120"/>
        <w:rPr>
          <w:b/>
          <w:i/>
        </w:rPr>
      </w:pPr>
      <w:r>
        <w:t xml:space="preserve">Each number in the array is an </w:t>
      </w:r>
      <w:r w:rsidRPr="00616242">
        <w:rPr>
          <w:b/>
          <w:i/>
        </w:rPr>
        <w:t>element</w:t>
      </w:r>
      <w:r>
        <w:t xml:space="preserve"> or </w:t>
      </w:r>
      <w:r w:rsidRPr="00616242">
        <w:rPr>
          <w:b/>
          <w:i/>
        </w:rPr>
        <w:t>entry</w:t>
      </w:r>
    </w:p>
    <w:p w14:paraId="7C1ECC21" w14:textId="77777777" w:rsidR="00AA5BB9" w:rsidRDefault="00AA5BB9" w:rsidP="00AA5BB9">
      <w:r>
        <w:t xml:space="preserve">The matrix is said to be of order </w:t>
      </w:r>
      <w:r w:rsidRPr="005D77B4">
        <w:rPr>
          <w:i/>
          <w:sz w:val="28"/>
        </w:rPr>
        <w:t xml:space="preserve">m </w:t>
      </w:r>
      <w:r w:rsidRPr="005D77B4">
        <w:rPr>
          <w:i/>
        </w:rPr>
        <w:t>x</w:t>
      </w:r>
      <w:r w:rsidRPr="005D77B4">
        <w:rPr>
          <w:i/>
          <w:sz w:val="28"/>
        </w:rPr>
        <w:t xml:space="preserve"> n</w:t>
      </w:r>
      <w:r w:rsidRPr="005D77B4">
        <w:rPr>
          <w:sz w:val="28"/>
        </w:rPr>
        <w:t xml:space="preserve"> </w:t>
      </w:r>
    </w:p>
    <w:p w14:paraId="4489F9CF" w14:textId="77777777" w:rsidR="00AA5BB9" w:rsidRDefault="00AA5BB9" w:rsidP="00AA5BB9">
      <w:pPr>
        <w:tabs>
          <w:tab w:val="left" w:pos="720"/>
        </w:tabs>
      </w:pPr>
      <w:r>
        <w:tab/>
      </w:r>
      <w:r w:rsidRPr="000950B0">
        <w:rPr>
          <w:i/>
          <w:sz w:val="26"/>
          <w:szCs w:val="26"/>
        </w:rPr>
        <w:t>m</w:t>
      </w:r>
      <w:r>
        <w:t xml:space="preserve">: numbers of rows, </w:t>
      </w:r>
    </w:p>
    <w:p w14:paraId="7C4162B9" w14:textId="77777777" w:rsidR="00AA5BB9" w:rsidRDefault="00AA5BB9" w:rsidP="00AA5BB9">
      <w:pPr>
        <w:tabs>
          <w:tab w:val="left" w:pos="720"/>
        </w:tabs>
        <w:spacing w:after="120"/>
      </w:pPr>
      <w:r>
        <w:tab/>
      </w:r>
      <w:r w:rsidRPr="000950B0">
        <w:rPr>
          <w:i/>
          <w:sz w:val="26"/>
          <w:szCs w:val="26"/>
        </w:rPr>
        <w:t>n</w:t>
      </w:r>
      <w:r>
        <w:t>: number of columns</w:t>
      </w:r>
    </w:p>
    <w:p w14:paraId="73753BF4" w14:textId="77777777" w:rsidR="00AA5BB9" w:rsidRDefault="00AA5BB9" w:rsidP="00AA5BB9">
      <w:pPr>
        <w:spacing w:after="60"/>
        <w:ind w:left="720"/>
      </w:pPr>
      <w:r>
        <w:t xml:space="preserve">When </w:t>
      </w:r>
      <w:r w:rsidRPr="000F5B68">
        <w:rPr>
          <w:i/>
          <w:color w:val="000099"/>
          <w:sz w:val="26"/>
          <w:szCs w:val="26"/>
        </w:rPr>
        <w:t>m = n</w:t>
      </w:r>
      <w:r>
        <w:t xml:space="preserve">, then matrix is said to be </w:t>
      </w:r>
      <w:r w:rsidRPr="00CA30E6">
        <w:rPr>
          <w:b/>
          <w:i/>
          <w:sz w:val="26"/>
          <w:szCs w:val="26"/>
        </w:rPr>
        <w:t>square</w:t>
      </w:r>
      <w:r>
        <w:t>.</w:t>
      </w:r>
    </w:p>
    <w:p w14:paraId="7389FD71" w14:textId="77777777" w:rsidR="00AA5BB9" w:rsidRDefault="00AA5BB9" w:rsidP="00AA5BB9"/>
    <w:p w14:paraId="0FCCD75B" w14:textId="77777777" w:rsidR="000F5B68" w:rsidRDefault="000F5B68" w:rsidP="00AA5BB9"/>
    <w:p w14:paraId="406E88EA" w14:textId="77777777" w:rsidR="00AA5BB9" w:rsidRPr="000950B0" w:rsidRDefault="00AA5BB9" w:rsidP="00AA5BB9">
      <w:pPr>
        <w:spacing w:after="120"/>
        <w:rPr>
          <w:i/>
        </w:rPr>
      </w:pPr>
      <w:r w:rsidRPr="000950B0">
        <w:rPr>
          <w:i/>
        </w:rPr>
        <w:t>Given the system equations</w:t>
      </w:r>
    </w:p>
    <w:p w14:paraId="6B873E17" w14:textId="77777777" w:rsidR="00C90F8A" w:rsidRDefault="00FD7621" w:rsidP="001662FC">
      <w:pPr>
        <w:spacing w:before="120"/>
        <w:ind w:left="360"/>
      </w:pPr>
      <w:r w:rsidRPr="00FD7621">
        <w:rPr>
          <w:position w:val="-46"/>
        </w:rPr>
        <w:object w:dxaOrig="1800" w:dyaOrig="1060" w14:anchorId="29995130">
          <v:shape id="_x0000_i1045" type="#_x0000_t75" style="width:90pt;height:53.35pt" o:ole="">
            <v:imagedata r:id="rId51" o:title=""/>
          </v:shape>
          <o:OLEObject Type="Embed" ProgID="Equation.DSMT4" ShapeID="_x0000_i1045" DrawAspect="Content" ObjectID="_1617214261" r:id="rId52"/>
        </w:object>
      </w:r>
    </w:p>
    <w:p w14:paraId="3E65E454" w14:textId="77777777" w:rsidR="00AA5BB9" w:rsidRDefault="001662FC" w:rsidP="000C186C">
      <w:pPr>
        <w:tabs>
          <w:tab w:val="left" w:pos="3420"/>
        </w:tabs>
        <w:spacing w:after="120"/>
        <w:rPr>
          <w:bCs/>
          <w:color w:val="0B0000"/>
          <w:szCs w:val="28"/>
        </w:rPr>
      </w:pPr>
      <w:r>
        <w:rPr>
          <w:bCs/>
          <w:color w:val="0B0000"/>
          <w:szCs w:val="28"/>
        </w:rPr>
        <w:t>The</w:t>
      </w:r>
      <w:r w:rsidR="00AA5BB9">
        <w:rPr>
          <w:bCs/>
          <w:color w:val="0B0000"/>
          <w:szCs w:val="28"/>
        </w:rPr>
        <w:t xml:space="preserve"> </w:t>
      </w:r>
      <w:r w:rsidR="00AA5BB9" w:rsidRPr="00CA30E6">
        <w:rPr>
          <w:b/>
          <w:bCs/>
          <w:i/>
          <w:color w:val="0B0000"/>
          <w:sz w:val="26"/>
          <w:szCs w:val="26"/>
        </w:rPr>
        <w:t>augmented matrix</w:t>
      </w:r>
      <w:r w:rsidR="00AA5BB9">
        <w:rPr>
          <w:bCs/>
          <w:color w:val="0B0000"/>
          <w:szCs w:val="28"/>
        </w:rPr>
        <w:t xml:space="preserve"> form</w:t>
      </w:r>
      <w:r>
        <w:rPr>
          <w:bCs/>
          <w:color w:val="0B0000"/>
          <w:szCs w:val="28"/>
        </w:rPr>
        <w:t xml:space="preserve"> is: </w:t>
      </w:r>
      <w:r w:rsidR="000C186C">
        <w:rPr>
          <w:bCs/>
          <w:color w:val="0B0000"/>
          <w:szCs w:val="28"/>
        </w:rPr>
        <w:tab/>
      </w:r>
      <w:r w:rsidR="00FD7621" w:rsidRPr="00FD7621">
        <w:rPr>
          <w:bCs/>
          <w:color w:val="0B0000"/>
          <w:position w:val="-52"/>
          <w:szCs w:val="28"/>
        </w:rPr>
        <w:object w:dxaOrig="1359" w:dyaOrig="1160" w14:anchorId="79CC75CD">
          <v:shape id="_x0000_i1046" type="#_x0000_t75" style="width:68.35pt;height:57.65pt" o:ole="">
            <v:imagedata r:id="rId53" o:title=""/>
          </v:shape>
          <o:OLEObject Type="Embed" ProgID="Equation.DSMT4" ShapeID="_x0000_i1046" DrawAspect="Content" ObjectID="_1617214262" r:id="rId54"/>
        </w:object>
      </w:r>
    </w:p>
    <w:p w14:paraId="65F53A9D" w14:textId="77777777" w:rsidR="000C186C" w:rsidRDefault="000C186C" w:rsidP="001662FC">
      <w:pPr>
        <w:spacing w:after="120"/>
        <w:rPr>
          <w:bCs/>
          <w:color w:val="0B0000"/>
          <w:szCs w:val="28"/>
        </w:rPr>
      </w:pPr>
      <w:r>
        <w:rPr>
          <w:bCs/>
          <w:color w:val="0B0000"/>
          <w:szCs w:val="28"/>
        </w:rPr>
        <w:br w:type="page"/>
      </w:r>
    </w:p>
    <w:p w14:paraId="0BD6798C" w14:textId="77777777" w:rsidR="00AE0E03" w:rsidRPr="00981665" w:rsidRDefault="000A4EEA" w:rsidP="000A4EEA">
      <w:pPr>
        <w:jc w:val="center"/>
        <w:rPr>
          <w:bCs/>
          <w:color w:val="030000"/>
          <w:szCs w:val="32"/>
        </w:rPr>
      </w:pPr>
      <w:r w:rsidRPr="000A4EEA">
        <w:rPr>
          <w:bCs/>
          <w:noProof/>
          <w:color w:val="030000"/>
          <w:szCs w:val="32"/>
        </w:rPr>
        <w:lastRenderedPageBreak/>
        <w:drawing>
          <wp:inline distT="0" distB="0" distL="0" distR="0" wp14:anchorId="33D031BC" wp14:editId="5510C14D">
            <wp:extent cx="6400800" cy="3377946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6400800" cy="33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01A18A" w14:textId="77777777" w:rsidR="00843BF1" w:rsidRPr="00454F20" w:rsidRDefault="00AE0E03" w:rsidP="00843BF1">
      <w:pPr>
        <w:spacing w:after="120" w:line="360" w:lineRule="auto"/>
        <w:jc w:val="center"/>
        <w:rPr>
          <w:b/>
          <w:bCs/>
          <w:color w:val="030000"/>
          <w:sz w:val="28"/>
          <w:szCs w:val="32"/>
        </w:rPr>
      </w:pPr>
      <w:r w:rsidRPr="00981665">
        <w:rPr>
          <w:bCs/>
          <w:color w:val="030000"/>
          <w:szCs w:val="32"/>
        </w:rPr>
        <w:br w:type="page"/>
      </w:r>
      <w:r w:rsidR="00843BF1" w:rsidRPr="00843BF1">
        <w:rPr>
          <w:b/>
          <w:bCs/>
          <w:i/>
          <w:color w:val="0000CC"/>
          <w:sz w:val="32"/>
          <w:szCs w:val="32"/>
        </w:rPr>
        <w:lastRenderedPageBreak/>
        <w:t>Gaussian</w:t>
      </w:r>
      <w:r w:rsidR="00843BF1" w:rsidRPr="00843BF1">
        <w:rPr>
          <w:b/>
          <w:bCs/>
          <w:color w:val="030000"/>
          <w:sz w:val="32"/>
          <w:szCs w:val="32"/>
        </w:rPr>
        <w:t xml:space="preserve"> </w:t>
      </w:r>
      <w:r w:rsidR="00843BF1" w:rsidRPr="00454F20">
        <w:rPr>
          <w:b/>
          <w:bCs/>
          <w:color w:val="030000"/>
          <w:sz w:val="28"/>
          <w:szCs w:val="32"/>
        </w:rPr>
        <w:t>Elimination</w:t>
      </w:r>
    </w:p>
    <w:p w14:paraId="5F9EEF04" w14:textId="77777777" w:rsidR="0081038B" w:rsidRPr="00B225C0" w:rsidRDefault="0081038B" w:rsidP="0081038B">
      <w:pPr>
        <w:spacing w:after="120" w:line="360" w:lineRule="auto"/>
        <w:rPr>
          <w:b/>
          <w:i/>
          <w:sz w:val="28"/>
        </w:rPr>
      </w:pPr>
      <w:r w:rsidRPr="00B225C0">
        <w:rPr>
          <w:b/>
          <w:i/>
          <w:sz w:val="28"/>
        </w:rPr>
        <w:t>Example</w:t>
      </w:r>
    </w:p>
    <w:p w14:paraId="6F445C05" w14:textId="77777777" w:rsidR="00843BF1" w:rsidRDefault="00843BF1" w:rsidP="00843BF1">
      <w:pPr>
        <w:spacing w:line="360" w:lineRule="auto"/>
      </w:pPr>
      <w:r>
        <w:t>Use the Gaussian elimination method to solve the system</w:t>
      </w:r>
    </w:p>
    <w:p w14:paraId="2C8B176A" w14:textId="77777777" w:rsidR="00843BF1" w:rsidRDefault="00843BF1" w:rsidP="00843BF1">
      <w:pPr>
        <w:tabs>
          <w:tab w:val="left" w:pos="720"/>
        </w:tabs>
        <w:spacing w:after="240"/>
      </w:pPr>
      <w:r>
        <w:tab/>
      </w:r>
      <w:r w:rsidR="00FD7621" w:rsidRPr="00FD7621">
        <w:rPr>
          <w:position w:val="-46"/>
        </w:rPr>
        <w:object w:dxaOrig="1800" w:dyaOrig="1060" w14:anchorId="7ED4962A">
          <v:shape id="_x0000_i1047" type="#_x0000_t75" style="width:90pt;height:53.35pt" o:ole="">
            <v:imagedata r:id="rId56" o:title=""/>
          </v:shape>
          <o:OLEObject Type="Embed" ProgID="Equation.DSMT4" ShapeID="_x0000_i1047" DrawAspect="Content" ObjectID="_1617214263" r:id="rId57"/>
        </w:object>
      </w:r>
    </w:p>
    <w:p w14:paraId="6F0E110D" w14:textId="77777777" w:rsidR="00E540CC" w:rsidRPr="00367126" w:rsidRDefault="00E540CC" w:rsidP="00E540CC">
      <w:pPr>
        <w:spacing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09B10DDF" w14:textId="77777777" w:rsidR="00843BF1" w:rsidRPr="0022334B" w:rsidRDefault="00FD7621" w:rsidP="00843BF1">
      <w:pPr>
        <w:tabs>
          <w:tab w:val="left" w:pos="3600"/>
        </w:tabs>
        <w:ind w:left="360"/>
      </w:pPr>
      <w:r w:rsidRPr="00FD7621">
        <w:rPr>
          <w:color w:val="130000"/>
          <w:position w:val="-60"/>
        </w:rPr>
        <w:object w:dxaOrig="2460" w:dyaOrig="1240" w14:anchorId="3C91B861">
          <v:shape id="_x0000_i1048" type="#_x0000_t75" style="width:123pt;height:62.35pt" o:ole="">
            <v:imagedata r:id="rId58" o:title=""/>
          </v:shape>
          <o:OLEObject Type="Embed" ProgID="Equation.DSMT4" ShapeID="_x0000_i1048" DrawAspect="Content" ObjectID="_1617214264" r:id="rId59"/>
        </w:object>
      </w:r>
      <w:r w:rsidR="00843BF1" w:rsidRPr="0022334B">
        <w:rPr>
          <w:color w:val="130000"/>
        </w:rPr>
        <w:tab/>
      </w:r>
      <w:r w:rsidRPr="00FD7621">
        <w:rPr>
          <w:color w:val="130000"/>
          <w:position w:val="-48"/>
        </w:rPr>
        <w:object w:dxaOrig="3840" w:dyaOrig="1020" w14:anchorId="3D5B231A">
          <v:shape id="_x0000_i1049" type="#_x0000_t75" style="width:192pt;height:51pt" o:ole="">
            <v:imagedata r:id="rId60" o:title=""/>
          </v:shape>
          <o:OLEObject Type="Embed" ProgID="Equation.DSMT4" ShapeID="_x0000_i1049" DrawAspect="Content" ObjectID="_1617214265" r:id="rId61"/>
        </w:object>
      </w:r>
    </w:p>
    <w:p w14:paraId="686DD816" w14:textId="77777777" w:rsidR="00843BF1" w:rsidRPr="0022334B" w:rsidRDefault="00843BF1" w:rsidP="00843BF1">
      <w:pPr>
        <w:tabs>
          <w:tab w:val="left" w:pos="4320"/>
        </w:tabs>
        <w:rPr>
          <w:color w:val="1F0000"/>
          <w:szCs w:val="28"/>
        </w:rPr>
      </w:pPr>
    </w:p>
    <w:p w14:paraId="5907A70C" w14:textId="77777777" w:rsidR="00843BF1" w:rsidRPr="0022334B" w:rsidRDefault="00FD7621" w:rsidP="007C7A0F">
      <w:pPr>
        <w:tabs>
          <w:tab w:val="left" w:pos="3600"/>
          <w:tab w:val="left" w:pos="4140"/>
          <w:tab w:val="left" w:pos="4680"/>
          <w:tab w:val="left" w:pos="5220"/>
        </w:tabs>
        <w:ind w:left="360"/>
        <w:rPr>
          <w:color w:val="2B0000"/>
          <w:szCs w:val="28"/>
        </w:rPr>
      </w:pPr>
      <w:r w:rsidRPr="00FD7621">
        <w:rPr>
          <w:color w:val="130000"/>
          <w:position w:val="-54"/>
          <w:szCs w:val="28"/>
        </w:rPr>
        <w:object w:dxaOrig="2580" w:dyaOrig="1200" w14:anchorId="6C5E6952">
          <v:shape id="_x0000_i1050" type="#_x0000_t75" style="width:129pt;height:60pt" o:ole="">
            <v:imagedata r:id="rId62" o:title=""/>
          </v:shape>
          <o:OLEObject Type="Embed" ProgID="Equation.DSMT4" ShapeID="_x0000_i1050" DrawAspect="Content" ObjectID="_1617214266" r:id="rId63"/>
        </w:object>
      </w:r>
      <w:r w:rsidR="00843BF1" w:rsidRPr="0022334B">
        <w:rPr>
          <w:color w:val="2B0000"/>
          <w:szCs w:val="28"/>
        </w:rPr>
        <w:tab/>
      </w:r>
      <w:r w:rsidR="00843BF1" w:rsidRPr="00026E96">
        <w:rPr>
          <w:color w:val="2B0000"/>
          <w:sz w:val="22"/>
          <w:szCs w:val="28"/>
        </w:rPr>
        <w:t>0</w:t>
      </w:r>
      <w:r w:rsidR="00843BF1" w:rsidRPr="00026E96">
        <w:rPr>
          <w:color w:val="2B0000"/>
          <w:sz w:val="22"/>
          <w:szCs w:val="28"/>
        </w:rPr>
        <w:tab/>
        <w:t>1</w:t>
      </w:r>
      <w:r w:rsidR="00843BF1" w:rsidRPr="00026E96">
        <w:rPr>
          <w:color w:val="2B0000"/>
          <w:sz w:val="22"/>
          <w:szCs w:val="28"/>
        </w:rPr>
        <w:tab/>
        <w:t>2</w:t>
      </w:r>
      <w:r w:rsidR="00843BF1" w:rsidRPr="00026E96">
        <w:rPr>
          <w:color w:val="2B0000"/>
          <w:sz w:val="22"/>
          <w:szCs w:val="28"/>
        </w:rPr>
        <w:tab/>
        <w:t>13</w:t>
      </w:r>
    </w:p>
    <w:p w14:paraId="15A05626" w14:textId="77777777" w:rsidR="00843BF1" w:rsidRPr="0022334B" w:rsidRDefault="00843BF1" w:rsidP="00843BF1">
      <w:pPr>
        <w:tabs>
          <w:tab w:val="left" w:pos="4320"/>
        </w:tabs>
        <w:rPr>
          <w:color w:val="2F0000"/>
          <w:szCs w:val="28"/>
        </w:rPr>
      </w:pPr>
    </w:p>
    <w:p w14:paraId="43159AAA" w14:textId="77777777" w:rsidR="00843BF1" w:rsidRPr="0022334B" w:rsidRDefault="00FD7621" w:rsidP="007C7A0F">
      <w:pPr>
        <w:tabs>
          <w:tab w:val="left" w:pos="3600"/>
        </w:tabs>
        <w:ind w:left="360"/>
        <w:rPr>
          <w:color w:val="330000"/>
          <w:szCs w:val="28"/>
        </w:rPr>
      </w:pPr>
      <w:r w:rsidRPr="00FD7621">
        <w:rPr>
          <w:color w:val="130000"/>
          <w:position w:val="-52"/>
          <w:szCs w:val="28"/>
        </w:rPr>
        <w:object w:dxaOrig="2439" w:dyaOrig="1160" w14:anchorId="7CFB5690">
          <v:shape id="_x0000_i1051" type="#_x0000_t75" style="width:122.35pt;height:57.65pt" o:ole="">
            <v:imagedata r:id="rId64" o:title=""/>
          </v:shape>
          <o:OLEObject Type="Embed" ProgID="Equation.DSMT4" ShapeID="_x0000_i1051" DrawAspect="Content" ObjectID="_1617214267" r:id="rId65"/>
        </w:object>
      </w:r>
      <w:r w:rsidR="00843BF1" w:rsidRPr="0022334B">
        <w:rPr>
          <w:color w:val="330000"/>
          <w:szCs w:val="28"/>
        </w:rPr>
        <w:tab/>
      </w:r>
      <w:r w:rsidRPr="00FD7621">
        <w:rPr>
          <w:color w:val="330000"/>
          <w:position w:val="-48"/>
          <w:szCs w:val="28"/>
        </w:rPr>
        <w:object w:dxaOrig="1600" w:dyaOrig="1040" w14:anchorId="5134C22E">
          <v:shape id="_x0000_i1052" type="#_x0000_t75" style="width:80.35pt;height:51.65pt" o:ole="">
            <v:imagedata r:id="rId66" o:title=""/>
          </v:shape>
          <o:OLEObject Type="Embed" ProgID="Equation.DSMT4" ShapeID="_x0000_i1052" DrawAspect="Content" ObjectID="_1617214268" r:id="rId67"/>
        </w:object>
      </w:r>
    </w:p>
    <w:p w14:paraId="2EDB41B4" w14:textId="77777777" w:rsidR="00843BF1" w:rsidRPr="0022334B" w:rsidRDefault="00843BF1" w:rsidP="007C7A0F">
      <w:pPr>
        <w:tabs>
          <w:tab w:val="left" w:pos="4320"/>
        </w:tabs>
        <w:ind w:left="360"/>
        <w:rPr>
          <w:color w:val="370000"/>
          <w:szCs w:val="28"/>
        </w:rPr>
      </w:pPr>
    </w:p>
    <w:p w14:paraId="2C7456FB" w14:textId="77777777" w:rsidR="00843BF1" w:rsidRPr="0022334B" w:rsidRDefault="00FD7621" w:rsidP="007C7A0F">
      <w:pPr>
        <w:tabs>
          <w:tab w:val="left" w:pos="3600"/>
          <w:tab w:val="left" w:pos="4140"/>
          <w:tab w:val="left" w:pos="4680"/>
          <w:tab w:val="left" w:pos="5220"/>
        </w:tabs>
        <w:ind w:left="360"/>
        <w:rPr>
          <w:color w:val="3B0000"/>
          <w:szCs w:val="28"/>
        </w:rPr>
      </w:pPr>
      <w:r w:rsidRPr="00FD7621">
        <w:rPr>
          <w:color w:val="130000"/>
          <w:position w:val="-62"/>
          <w:szCs w:val="28"/>
        </w:rPr>
        <w:object w:dxaOrig="2600" w:dyaOrig="1240" w14:anchorId="700A3FE4">
          <v:shape id="_x0000_i1053" type="#_x0000_t75" style="width:129.65pt;height:62.35pt" o:ole="">
            <v:imagedata r:id="rId68" o:title=""/>
          </v:shape>
          <o:OLEObject Type="Embed" ProgID="Equation.DSMT4" ShapeID="_x0000_i1053" DrawAspect="Content" ObjectID="_1617214269" r:id="rId69"/>
        </w:object>
      </w:r>
      <w:r w:rsidR="00843BF1" w:rsidRPr="0022334B">
        <w:rPr>
          <w:color w:val="3B0000"/>
          <w:szCs w:val="28"/>
        </w:rPr>
        <w:tab/>
      </w:r>
      <w:r w:rsidR="00843BF1" w:rsidRPr="00112A46">
        <w:rPr>
          <w:color w:val="3B0000"/>
          <w:sz w:val="22"/>
          <w:szCs w:val="28"/>
        </w:rPr>
        <w:t>0</w:t>
      </w:r>
      <w:r w:rsidR="00843BF1" w:rsidRPr="00112A46">
        <w:rPr>
          <w:color w:val="3B0000"/>
          <w:sz w:val="22"/>
          <w:szCs w:val="28"/>
        </w:rPr>
        <w:tab/>
        <w:t>0</w:t>
      </w:r>
      <w:r w:rsidR="00843BF1" w:rsidRPr="00112A46">
        <w:rPr>
          <w:color w:val="3B0000"/>
          <w:sz w:val="22"/>
          <w:szCs w:val="28"/>
        </w:rPr>
        <w:tab/>
        <w:t>1</w:t>
      </w:r>
      <w:r w:rsidR="00843BF1" w:rsidRPr="00112A46">
        <w:rPr>
          <w:color w:val="3B0000"/>
          <w:sz w:val="22"/>
          <w:szCs w:val="28"/>
        </w:rPr>
        <w:tab/>
        <w:t>5</w:t>
      </w:r>
    </w:p>
    <w:p w14:paraId="0639A4B1" w14:textId="77777777" w:rsidR="00843BF1" w:rsidRPr="0022334B" w:rsidRDefault="00843BF1" w:rsidP="007C7A0F">
      <w:pPr>
        <w:tabs>
          <w:tab w:val="left" w:pos="4320"/>
        </w:tabs>
        <w:ind w:left="360"/>
        <w:rPr>
          <w:color w:val="3F0000"/>
          <w:szCs w:val="28"/>
        </w:rPr>
      </w:pPr>
    </w:p>
    <w:p w14:paraId="6C6FD50B" w14:textId="77777777" w:rsidR="00843BF1" w:rsidRDefault="00FD7621" w:rsidP="007C7A0F">
      <w:pPr>
        <w:tabs>
          <w:tab w:val="left" w:pos="4320"/>
        </w:tabs>
        <w:ind w:left="360"/>
        <w:rPr>
          <w:color w:val="130000"/>
          <w:szCs w:val="28"/>
        </w:rPr>
      </w:pPr>
      <w:r w:rsidRPr="00FD7621">
        <w:rPr>
          <w:color w:val="130000"/>
          <w:position w:val="-50"/>
          <w:szCs w:val="28"/>
        </w:rPr>
        <w:object w:dxaOrig="1540" w:dyaOrig="1120" w14:anchorId="5441FE38">
          <v:shape id="_x0000_i1054" type="#_x0000_t75" style="width:77.35pt;height:56.35pt" o:ole="">
            <v:imagedata r:id="rId70" o:title=""/>
          </v:shape>
          <o:OLEObject Type="Embed" ProgID="Equation.DSMT4" ShapeID="_x0000_i1054" DrawAspect="Content" ObjectID="_1617214270" r:id="rId71"/>
        </w:object>
      </w:r>
      <w:r w:rsidR="00843BF1" w:rsidRPr="0022334B">
        <w:rPr>
          <w:color w:val="130000"/>
          <w:szCs w:val="28"/>
        </w:rPr>
        <w:t xml:space="preserve">  </w:t>
      </w:r>
      <w:r w:rsidR="00843BF1" w:rsidRPr="0022334B">
        <w:rPr>
          <w:color w:val="130000"/>
          <w:szCs w:val="28"/>
        </w:rPr>
        <w:sym w:font="Symbol" w:char="F0DE"/>
      </w:r>
      <w:r w:rsidR="00843BF1" w:rsidRPr="0022334B">
        <w:rPr>
          <w:color w:val="130000"/>
          <w:szCs w:val="28"/>
        </w:rPr>
        <w:t xml:space="preserve"> </w:t>
      </w:r>
      <w:r w:rsidRPr="00FD7621">
        <w:rPr>
          <w:color w:val="130000"/>
          <w:position w:val="-46"/>
          <w:szCs w:val="28"/>
        </w:rPr>
        <w:object w:dxaOrig="1900" w:dyaOrig="1060" w14:anchorId="02C295DF">
          <v:shape id="_x0000_i1055" type="#_x0000_t75" style="width:95.35pt;height:53.35pt" o:ole="">
            <v:imagedata r:id="rId72" o:title=""/>
          </v:shape>
          <o:OLEObject Type="Embed" ProgID="Equation.DSMT4" ShapeID="_x0000_i1055" DrawAspect="Content" ObjectID="_1617214271" r:id="rId73"/>
        </w:object>
      </w:r>
      <w:r w:rsidR="00843BF1" w:rsidRPr="0022334B">
        <w:rPr>
          <w:color w:val="130000"/>
          <w:szCs w:val="28"/>
        </w:rPr>
        <w:tab/>
      </w:r>
    </w:p>
    <w:p w14:paraId="194CF06C" w14:textId="77777777" w:rsidR="00843BF1" w:rsidRDefault="00843BF1" w:rsidP="00843BF1">
      <w:pPr>
        <w:tabs>
          <w:tab w:val="left" w:pos="4320"/>
        </w:tabs>
        <w:rPr>
          <w:color w:val="130000"/>
          <w:szCs w:val="28"/>
        </w:rPr>
      </w:pPr>
    </w:p>
    <w:p w14:paraId="37B02897" w14:textId="77777777" w:rsidR="00843BF1" w:rsidRPr="0022334B" w:rsidRDefault="00843BF1" w:rsidP="001F4C17">
      <w:pPr>
        <w:tabs>
          <w:tab w:val="left" w:pos="1440"/>
          <w:tab w:val="left" w:pos="4320"/>
        </w:tabs>
        <w:spacing w:after="120"/>
        <w:rPr>
          <w:color w:val="130000"/>
          <w:szCs w:val="28"/>
        </w:rPr>
      </w:pPr>
      <w:r>
        <w:rPr>
          <w:color w:val="130000"/>
          <w:szCs w:val="28"/>
        </w:rPr>
        <w:tab/>
        <w:t xml:space="preserve">(2) </w:t>
      </w:r>
      <w:r w:rsidRPr="0022334B">
        <w:rPr>
          <w:color w:val="130000"/>
          <w:szCs w:val="28"/>
        </w:rPr>
        <w:sym w:font="Symbol" w:char="F0DE"/>
      </w:r>
      <w:r w:rsidRPr="0022334B">
        <w:rPr>
          <w:color w:val="130000"/>
          <w:szCs w:val="28"/>
        </w:rPr>
        <w:t xml:space="preserve"> </w:t>
      </w:r>
      <w:r w:rsidRPr="006B0253">
        <w:rPr>
          <w:i/>
          <w:color w:val="130000"/>
          <w:sz w:val="26"/>
          <w:szCs w:val="26"/>
        </w:rPr>
        <w:t>y</w:t>
      </w:r>
      <w:r w:rsidRPr="0022334B">
        <w:rPr>
          <w:color w:val="130000"/>
          <w:szCs w:val="28"/>
        </w:rPr>
        <w:t xml:space="preserve"> = 13 </w:t>
      </w:r>
      <w:r w:rsidR="006B0253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2</w:t>
      </w:r>
      <w:r w:rsidRPr="006B0253">
        <w:rPr>
          <w:i/>
          <w:color w:val="130000"/>
          <w:szCs w:val="28"/>
        </w:rPr>
        <w:t>z</w:t>
      </w:r>
      <w:r w:rsidRPr="0022334B">
        <w:rPr>
          <w:color w:val="130000"/>
          <w:szCs w:val="28"/>
        </w:rPr>
        <w:t xml:space="preserve"> = 13 </w:t>
      </w:r>
      <w:r w:rsidR="006B0253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2(5) = 3</w:t>
      </w:r>
    </w:p>
    <w:p w14:paraId="7C11FC06" w14:textId="77777777" w:rsidR="00843BF1" w:rsidRPr="0022334B" w:rsidRDefault="00843BF1" w:rsidP="001F4C17">
      <w:pPr>
        <w:tabs>
          <w:tab w:val="left" w:pos="1440"/>
        </w:tabs>
        <w:rPr>
          <w:color w:val="130000"/>
          <w:szCs w:val="28"/>
        </w:rPr>
      </w:pPr>
      <w:r>
        <w:rPr>
          <w:color w:val="130000"/>
          <w:szCs w:val="28"/>
        </w:rPr>
        <w:tab/>
        <w:t xml:space="preserve">(3) </w:t>
      </w:r>
      <w:r w:rsidRPr="0022334B">
        <w:rPr>
          <w:color w:val="130000"/>
          <w:szCs w:val="28"/>
        </w:rPr>
        <w:sym w:font="Symbol" w:char="F0DE"/>
      </w:r>
      <w:r w:rsidRPr="0022334B">
        <w:rPr>
          <w:color w:val="130000"/>
          <w:szCs w:val="28"/>
        </w:rPr>
        <w:t xml:space="preserve">  </w:t>
      </w:r>
      <w:r w:rsidRPr="006B0253">
        <w:rPr>
          <w:i/>
          <w:color w:val="130000"/>
          <w:szCs w:val="28"/>
        </w:rPr>
        <w:t>x</w:t>
      </w:r>
      <w:r w:rsidRPr="0022334B">
        <w:rPr>
          <w:color w:val="130000"/>
          <w:szCs w:val="28"/>
        </w:rPr>
        <w:t xml:space="preserve"> = 19 </w:t>
      </w:r>
      <w:r w:rsidR="006B0253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</w:t>
      </w:r>
      <w:r w:rsidRPr="006B0253">
        <w:rPr>
          <w:i/>
          <w:color w:val="130000"/>
          <w:szCs w:val="28"/>
        </w:rPr>
        <w:t>y</w:t>
      </w:r>
      <w:r w:rsidRPr="0022334B">
        <w:rPr>
          <w:color w:val="130000"/>
          <w:szCs w:val="28"/>
        </w:rPr>
        <w:t xml:space="preserve"> </w:t>
      </w:r>
      <w:r w:rsidR="006B0253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2</w:t>
      </w:r>
      <w:r w:rsidRPr="006B0253">
        <w:rPr>
          <w:i/>
          <w:color w:val="130000"/>
          <w:szCs w:val="28"/>
        </w:rPr>
        <w:t xml:space="preserve">z </w:t>
      </w:r>
      <w:r w:rsidRPr="0022334B">
        <w:rPr>
          <w:color w:val="130000"/>
          <w:szCs w:val="28"/>
        </w:rPr>
        <w:t xml:space="preserve">= 19 </w:t>
      </w:r>
      <w:r w:rsidR="006B0253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3 </w:t>
      </w:r>
      <w:r w:rsidR="006B0253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10 = 6</w:t>
      </w:r>
    </w:p>
    <w:p w14:paraId="58FE63D8" w14:textId="77777777" w:rsidR="00843BF1" w:rsidRPr="0022334B" w:rsidRDefault="00843BF1" w:rsidP="00843BF1">
      <w:pPr>
        <w:tabs>
          <w:tab w:val="left" w:pos="2340"/>
          <w:tab w:val="left" w:pos="3600"/>
          <w:tab w:val="left" w:pos="6480"/>
        </w:tabs>
        <w:rPr>
          <w:color w:val="470000"/>
          <w:szCs w:val="28"/>
        </w:rPr>
      </w:pPr>
    </w:p>
    <w:p w14:paraId="32494470" w14:textId="77777777" w:rsidR="00843BF1" w:rsidRPr="00112A46" w:rsidRDefault="00843BF1" w:rsidP="00843BF1">
      <w:pPr>
        <w:tabs>
          <w:tab w:val="left" w:pos="2340"/>
          <w:tab w:val="left" w:pos="3600"/>
          <w:tab w:val="left" w:pos="6480"/>
        </w:tabs>
        <w:rPr>
          <w:b/>
          <w:color w:val="4B0000"/>
          <w:sz w:val="26"/>
          <w:szCs w:val="26"/>
        </w:rPr>
      </w:pPr>
      <w:r w:rsidRPr="0022334B">
        <w:rPr>
          <w:color w:val="4B0000"/>
          <w:szCs w:val="28"/>
        </w:rPr>
        <w:tab/>
      </w:r>
      <w:r w:rsidRPr="00112A46">
        <w:rPr>
          <w:b/>
          <w:color w:val="4B0000"/>
          <w:sz w:val="26"/>
          <w:szCs w:val="26"/>
        </w:rPr>
        <w:sym w:font="Symbol" w:char="F0DE"/>
      </w:r>
      <w:r w:rsidRPr="00112A46">
        <w:rPr>
          <w:b/>
          <w:color w:val="4B0000"/>
          <w:sz w:val="26"/>
          <w:szCs w:val="26"/>
        </w:rPr>
        <w:t xml:space="preserve">  </w:t>
      </w:r>
      <w:r w:rsidRPr="001D0BCF">
        <w:rPr>
          <w:b/>
          <w:color w:val="0000CC"/>
          <w:sz w:val="26"/>
          <w:szCs w:val="26"/>
        </w:rPr>
        <w:t>(6, 3, 5)</w:t>
      </w:r>
    </w:p>
    <w:p w14:paraId="3FD356E7" w14:textId="77777777" w:rsidR="00AE0E03" w:rsidRPr="00981665" w:rsidRDefault="00AE0E03">
      <w:pPr>
        <w:spacing w:after="200"/>
        <w:rPr>
          <w:bCs/>
          <w:color w:val="030000"/>
          <w:szCs w:val="32"/>
        </w:rPr>
      </w:pPr>
    </w:p>
    <w:p w14:paraId="29B9AA12" w14:textId="77777777" w:rsidR="00843BF1" w:rsidRDefault="00843BF1" w:rsidP="00E070BB">
      <w:pPr>
        <w:spacing w:after="240"/>
        <w:jc w:val="center"/>
        <w:rPr>
          <w:b/>
          <w:bCs/>
          <w:i/>
          <w:color w:val="0000CC"/>
          <w:sz w:val="32"/>
          <w:szCs w:val="32"/>
        </w:rPr>
      </w:pPr>
      <w:r>
        <w:rPr>
          <w:b/>
          <w:bCs/>
          <w:i/>
          <w:color w:val="0000CC"/>
          <w:sz w:val="32"/>
          <w:szCs w:val="32"/>
        </w:rPr>
        <w:br w:type="page"/>
      </w:r>
    </w:p>
    <w:p w14:paraId="52BE3953" w14:textId="77777777" w:rsidR="00CF0875" w:rsidRPr="00CF0875" w:rsidRDefault="00CF0875" w:rsidP="00E070BB">
      <w:pPr>
        <w:spacing w:after="240"/>
        <w:jc w:val="center"/>
        <w:rPr>
          <w:b/>
          <w:bCs/>
          <w:color w:val="030000"/>
          <w:sz w:val="32"/>
          <w:szCs w:val="32"/>
        </w:rPr>
      </w:pPr>
      <w:r w:rsidRPr="00E070BB">
        <w:rPr>
          <w:b/>
          <w:bCs/>
          <w:i/>
          <w:color w:val="0000CC"/>
          <w:sz w:val="32"/>
          <w:szCs w:val="32"/>
        </w:rPr>
        <w:lastRenderedPageBreak/>
        <w:t>Gauss-Jordan</w:t>
      </w:r>
      <w:r w:rsidRPr="00CF0875">
        <w:rPr>
          <w:b/>
          <w:bCs/>
          <w:color w:val="030000"/>
          <w:sz w:val="32"/>
          <w:szCs w:val="32"/>
        </w:rPr>
        <w:t xml:space="preserve"> Elimination</w:t>
      </w:r>
    </w:p>
    <w:p w14:paraId="66A9F540" w14:textId="77777777" w:rsidR="0081038B" w:rsidRPr="00B225C0" w:rsidRDefault="0081038B" w:rsidP="00C965EE">
      <w:pPr>
        <w:spacing w:after="120" w:line="360" w:lineRule="auto"/>
        <w:rPr>
          <w:b/>
          <w:i/>
          <w:sz w:val="28"/>
        </w:rPr>
      </w:pPr>
      <w:r w:rsidRPr="00B225C0">
        <w:rPr>
          <w:b/>
          <w:i/>
          <w:sz w:val="28"/>
        </w:rPr>
        <w:t>Example</w:t>
      </w:r>
    </w:p>
    <w:p w14:paraId="213278C3" w14:textId="77777777" w:rsidR="00E070BB" w:rsidRDefault="00E070BB" w:rsidP="00E070BB">
      <w:pPr>
        <w:spacing w:line="360" w:lineRule="auto"/>
      </w:pPr>
      <w:r>
        <w:t>Use the Gauss-Jordan method to solve the system</w:t>
      </w:r>
    </w:p>
    <w:p w14:paraId="284F8285" w14:textId="77777777" w:rsidR="00E070BB" w:rsidRDefault="00E070BB" w:rsidP="00B225C0">
      <w:pPr>
        <w:tabs>
          <w:tab w:val="left" w:pos="720"/>
        </w:tabs>
        <w:spacing w:after="120"/>
      </w:pPr>
      <w:r>
        <w:tab/>
      </w:r>
      <w:r w:rsidR="00FD7621" w:rsidRPr="00FD7621">
        <w:rPr>
          <w:position w:val="-46"/>
        </w:rPr>
        <w:object w:dxaOrig="1800" w:dyaOrig="1060" w14:anchorId="7DFC3239">
          <v:shape id="_x0000_i1056" type="#_x0000_t75" style="width:90pt;height:53.35pt" o:ole="">
            <v:imagedata r:id="rId74" o:title=""/>
          </v:shape>
          <o:OLEObject Type="Embed" ProgID="Equation.DSMT4" ShapeID="_x0000_i1056" DrawAspect="Content" ObjectID="_1617214272" r:id="rId75"/>
        </w:object>
      </w:r>
    </w:p>
    <w:p w14:paraId="0D4EEC34" w14:textId="77777777" w:rsidR="00E540CC" w:rsidRPr="00367126" w:rsidRDefault="00E540CC" w:rsidP="00E540CC">
      <w:pPr>
        <w:spacing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27C85019" w14:textId="77777777" w:rsidR="007C7A0F" w:rsidRPr="0022334B" w:rsidRDefault="00FD7621" w:rsidP="007C7A0F">
      <w:pPr>
        <w:tabs>
          <w:tab w:val="left" w:pos="3600"/>
        </w:tabs>
        <w:ind w:left="360"/>
      </w:pPr>
      <w:r w:rsidRPr="00FD7621">
        <w:rPr>
          <w:color w:val="130000"/>
          <w:position w:val="-60"/>
        </w:rPr>
        <w:object w:dxaOrig="2460" w:dyaOrig="1240" w14:anchorId="4F1FA6F9">
          <v:shape id="_x0000_i1057" type="#_x0000_t75" style="width:123pt;height:62.35pt" o:ole="">
            <v:imagedata r:id="rId76" o:title=""/>
          </v:shape>
          <o:OLEObject Type="Embed" ProgID="Equation.DSMT4" ShapeID="_x0000_i1057" DrawAspect="Content" ObjectID="_1617214273" r:id="rId77"/>
        </w:object>
      </w:r>
      <w:r w:rsidR="007C7A0F" w:rsidRPr="0022334B">
        <w:rPr>
          <w:color w:val="130000"/>
        </w:rPr>
        <w:tab/>
      </w:r>
      <w:r w:rsidRPr="00FD7621">
        <w:rPr>
          <w:color w:val="130000"/>
          <w:position w:val="-48"/>
        </w:rPr>
        <w:object w:dxaOrig="3840" w:dyaOrig="1020" w14:anchorId="0C558F61">
          <v:shape id="_x0000_i1058" type="#_x0000_t75" style="width:192pt;height:51pt" o:ole="">
            <v:imagedata r:id="rId78" o:title=""/>
          </v:shape>
          <o:OLEObject Type="Embed" ProgID="Equation.DSMT4" ShapeID="_x0000_i1058" DrawAspect="Content" ObjectID="_1617214274" r:id="rId79"/>
        </w:object>
      </w:r>
    </w:p>
    <w:p w14:paraId="4AB59451" w14:textId="77777777" w:rsidR="00CF0875" w:rsidRPr="006559AB" w:rsidRDefault="00CF0875" w:rsidP="006559AB">
      <w:pPr>
        <w:tabs>
          <w:tab w:val="left" w:pos="2430"/>
          <w:tab w:val="left" w:pos="3600"/>
          <w:tab w:val="left" w:pos="3690"/>
          <w:tab w:val="left" w:pos="3960"/>
          <w:tab w:val="left" w:pos="5040"/>
          <w:tab w:val="left" w:pos="5760"/>
        </w:tabs>
        <w:rPr>
          <w:color w:val="270000"/>
          <w:sz w:val="22"/>
          <w:szCs w:val="28"/>
        </w:rPr>
      </w:pPr>
    </w:p>
    <w:p w14:paraId="3307BAF9" w14:textId="77777777" w:rsidR="00CF0875" w:rsidRPr="0022334B" w:rsidRDefault="00FD7621" w:rsidP="009F3832">
      <w:pPr>
        <w:tabs>
          <w:tab w:val="left" w:pos="3600"/>
          <w:tab w:val="left" w:pos="4860"/>
          <w:tab w:val="left" w:pos="5400"/>
          <w:tab w:val="left" w:pos="5940"/>
        </w:tabs>
        <w:ind w:left="360"/>
        <w:rPr>
          <w:color w:val="2B0000"/>
          <w:szCs w:val="28"/>
        </w:rPr>
      </w:pPr>
      <w:r w:rsidRPr="00FD7621">
        <w:rPr>
          <w:color w:val="130000"/>
          <w:position w:val="-54"/>
          <w:szCs w:val="28"/>
        </w:rPr>
        <w:object w:dxaOrig="2580" w:dyaOrig="1200" w14:anchorId="496A2573">
          <v:shape id="_x0000_i1059" type="#_x0000_t75" style="width:129pt;height:60pt" o:ole="">
            <v:imagedata r:id="rId80" o:title=""/>
          </v:shape>
          <o:OLEObject Type="Embed" ProgID="Equation.DSMT4" ShapeID="_x0000_i1059" DrawAspect="Content" ObjectID="_1617214275" r:id="rId81"/>
        </w:object>
      </w:r>
      <w:r w:rsidR="006559AB">
        <w:rPr>
          <w:color w:val="2B0000"/>
          <w:szCs w:val="28"/>
        </w:rPr>
        <w:tab/>
        <w:t xml:space="preserve">0   1    2   </w:t>
      </w:r>
      <w:r w:rsidR="00CF0875" w:rsidRPr="0022334B">
        <w:rPr>
          <w:color w:val="2B0000"/>
          <w:szCs w:val="28"/>
        </w:rPr>
        <w:t>13</w:t>
      </w:r>
    </w:p>
    <w:p w14:paraId="4A9CAA3D" w14:textId="77777777" w:rsidR="00CF0875" w:rsidRPr="006559AB" w:rsidRDefault="00CF0875" w:rsidP="009F3832">
      <w:pPr>
        <w:tabs>
          <w:tab w:val="left" w:pos="2430"/>
          <w:tab w:val="left" w:pos="3600"/>
          <w:tab w:val="left" w:pos="3690"/>
          <w:tab w:val="left" w:pos="3960"/>
          <w:tab w:val="left" w:pos="4860"/>
          <w:tab w:val="left" w:pos="5580"/>
          <w:tab w:val="left" w:pos="6300"/>
        </w:tabs>
        <w:ind w:left="360"/>
        <w:rPr>
          <w:color w:val="2F0000"/>
          <w:sz w:val="22"/>
          <w:szCs w:val="28"/>
        </w:rPr>
      </w:pPr>
    </w:p>
    <w:p w14:paraId="773BC072" w14:textId="77777777" w:rsidR="00CF0875" w:rsidRPr="0022334B" w:rsidRDefault="00FD7621" w:rsidP="009F3832">
      <w:pPr>
        <w:tabs>
          <w:tab w:val="left" w:pos="3600"/>
        </w:tabs>
        <w:ind w:left="360"/>
        <w:rPr>
          <w:color w:val="330000"/>
          <w:szCs w:val="28"/>
        </w:rPr>
      </w:pPr>
      <w:r w:rsidRPr="00FD7621">
        <w:rPr>
          <w:color w:val="130000"/>
          <w:position w:val="-54"/>
          <w:szCs w:val="28"/>
        </w:rPr>
        <w:object w:dxaOrig="2500" w:dyaOrig="1200" w14:anchorId="082B82E0">
          <v:shape id="_x0000_i1060" type="#_x0000_t75" style="width:125.35pt;height:60pt" o:ole="">
            <v:imagedata r:id="rId82" o:title=""/>
          </v:shape>
          <o:OLEObject Type="Embed" ProgID="Equation.DSMT4" ShapeID="_x0000_i1060" DrawAspect="Content" ObjectID="_1617214276" r:id="rId83"/>
        </w:object>
      </w:r>
      <w:r w:rsidR="00CF0875" w:rsidRPr="0022334B">
        <w:rPr>
          <w:color w:val="330000"/>
          <w:szCs w:val="28"/>
        </w:rPr>
        <w:tab/>
      </w:r>
      <w:r w:rsidRPr="00FD7621">
        <w:rPr>
          <w:color w:val="330000"/>
          <w:position w:val="-52"/>
          <w:szCs w:val="28"/>
        </w:rPr>
        <w:object w:dxaOrig="3860" w:dyaOrig="1120" w14:anchorId="0848738A">
          <v:shape id="_x0000_i1061" type="#_x0000_t75" style="width:192.65pt;height:56.35pt" o:ole="">
            <v:imagedata r:id="rId84" o:title=""/>
          </v:shape>
          <o:OLEObject Type="Embed" ProgID="Equation.DSMT4" ShapeID="_x0000_i1061" DrawAspect="Content" ObjectID="_1617214277" r:id="rId85"/>
        </w:object>
      </w:r>
    </w:p>
    <w:p w14:paraId="4A52D0E5" w14:textId="77777777" w:rsidR="00CF0875" w:rsidRPr="006559AB" w:rsidRDefault="00CF0875" w:rsidP="009F3832">
      <w:pPr>
        <w:tabs>
          <w:tab w:val="left" w:pos="2430"/>
          <w:tab w:val="left" w:pos="3600"/>
          <w:tab w:val="left" w:pos="3690"/>
          <w:tab w:val="left" w:pos="3960"/>
          <w:tab w:val="left" w:pos="5040"/>
          <w:tab w:val="left" w:pos="5760"/>
        </w:tabs>
        <w:ind w:left="360"/>
        <w:rPr>
          <w:color w:val="370000"/>
          <w:sz w:val="22"/>
          <w:szCs w:val="28"/>
        </w:rPr>
      </w:pPr>
    </w:p>
    <w:p w14:paraId="6624C837" w14:textId="77777777" w:rsidR="00CF0875" w:rsidRPr="0022334B" w:rsidRDefault="00CF0875" w:rsidP="00056DA0">
      <w:pPr>
        <w:tabs>
          <w:tab w:val="left" w:pos="3600"/>
          <w:tab w:val="left" w:pos="4140"/>
          <w:tab w:val="left" w:pos="4680"/>
          <w:tab w:val="left" w:pos="5220"/>
        </w:tabs>
        <w:ind w:left="360"/>
        <w:rPr>
          <w:color w:val="2B0000"/>
          <w:szCs w:val="28"/>
        </w:rPr>
      </w:pPr>
      <w:r w:rsidRPr="0022334B">
        <w:rPr>
          <w:color w:val="130000"/>
          <w:szCs w:val="28"/>
        </w:rPr>
        <w:t xml:space="preserve"> </w:t>
      </w:r>
      <w:r w:rsidR="00FD7621" w:rsidRPr="00FD7621">
        <w:rPr>
          <w:color w:val="130000"/>
          <w:position w:val="-62"/>
          <w:szCs w:val="28"/>
        </w:rPr>
        <w:object w:dxaOrig="2439" w:dyaOrig="1260" w14:anchorId="5E853665">
          <v:shape id="_x0000_i1062" type="#_x0000_t75" style="width:122.35pt;height:63pt" o:ole="">
            <v:imagedata r:id="rId86" o:title=""/>
          </v:shape>
          <o:OLEObject Type="Embed" ProgID="Equation.DSMT4" ShapeID="_x0000_i1062" DrawAspect="Content" ObjectID="_1617214278" r:id="rId87"/>
        </w:object>
      </w:r>
      <w:r w:rsidRPr="0022334B">
        <w:rPr>
          <w:color w:val="130000"/>
          <w:position w:val="-52"/>
          <w:szCs w:val="28"/>
        </w:rPr>
        <w:tab/>
      </w:r>
      <w:r w:rsidRPr="0022334B">
        <w:rPr>
          <w:color w:val="2B0000"/>
          <w:szCs w:val="28"/>
        </w:rPr>
        <w:t>0</w:t>
      </w:r>
      <w:r w:rsidRPr="0022334B">
        <w:rPr>
          <w:color w:val="2B0000"/>
          <w:szCs w:val="28"/>
        </w:rPr>
        <w:tab/>
        <w:t>0</w:t>
      </w:r>
      <w:r w:rsidRPr="0022334B">
        <w:rPr>
          <w:color w:val="2B0000"/>
          <w:szCs w:val="28"/>
        </w:rPr>
        <w:tab/>
        <w:t>1</w:t>
      </w:r>
      <w:r w:rsidRPr="0022334B">
        <w:rPr>
          <w:color w:val="2B0000"/>
          <w:szCs w:val="28"/>
        </w:rPr>
        <w:tab/>
        <w:t>5</w:t>
      </w:r>
    </w:p>
    <w:p w14:paraId="2C21DCD1" w14:textId="77777777" w:rsidR="00CF0875" w:rsidRPr="0022334B" w:rsidRDefault="00CF0875" w:rsidP="009F3832">
      <w:pPr>
        <w:tabs>
          <w:tab w:val="left" w:pos="4320"/>
        </w:tabs>
        <w:ind w:left="360"/>
        <w:rPr>
          <w:color w:val="EF0000"/>
          <w:szCs w:val="28"/>
        </w:rPr>
      </w:pPr>
    </w:p>
    <w:p w14:paraId="2A211AEA" w14:textId="77777777" w:rsidR="00CF0875" w:rsidRPr="0022334B" w:rsidRDefault="00FD7621" w:rsidP="00056DA0">
      <w:pPr>
        <w:tabs>
          <w:tab w:val="left" w:pos="3600"/>
        </w:tabs>
        <w:ind w:left="360"/>
        <w:rPr>
          <w:color w:val="130000"/>
          <w:position w:val="-52"/>
          <w:szCs w:val="28"/>
        </w:rPr>
      </w:pPr>
      <w:r w:rsidRPr="00FD7621">
        <w:rPr>
          <w:color w:val="130000"/>
          <w:position w:val="-54"/>
          <w:szCs w:val="28"/>
        </w:rPr>
        <w:object w:dxaOrig="2480" w:dyaOrig="1180" w14:anchorId="3784A28C">
          <v:shape id="_x0000_i1063" type="#_x0000_t75" style="width:123.65pt;height:59.35pt" o:ole="">
            <v:imagedata r:id="rId88" o:title=""/>
          </v:shape>
          <o:OLEObject Type="Embed" ProgID="Equation.DSMT4" ShapeID="_x0000_i1063" DrawAspect="Content" ObjectID="_1617214279" r:id="rId89"/>
        </w:object>
      </w:r>
      <w:r w:rsidR="00CF0875" w:rsidRPr="0022334B">
        <w:rPr>
          <w:color w:val="130000"/>
          <w:position w:val="-52"/>
          <w:szCs w:val="28"/>
        </w:rPr>
        <w:tab/>
      </w:r>
      <w:r>
        <w:rPr>
          <w:color w:val="130000"/>
          <w:position w:val="-52"/>
          <w:szCs w:val="28"/>
        </w:rPr>
        <w:object w:dxaOrig="1540" w:dyaOrig="1120" w14:anchorId="765CB73D">
          <v:shape id="_x0000_i1064" type="#_x0000_t75" style="width:77.35pt;height:56.35pt" o:ole="">
            <v:imagedata r:id="rId90" o:title=""/>
          </v:shape>
          <o:OLEObject Type="Embed" ProgID="Equation.DSMT4" ShapeID="_x0000_i1064" DrawAspect="Content" ObjectID="_1617214280" r:id="rId91"/>
        </w:object>
      </w:r>
    </w:p>
    <w:p w14:paraId="53124671" w14:textId="77777777" w:rsidR="00CF0875" w:rsidRPr="0022334B" w:rsidRDefault="00CF0875" w:rsidP="009F3832">
      <w:pPr>
        <w:tabs>
          <w:tab w:val="left" w:pos="4320"/>
        </w:tabs>
        <w:ind w:left="360"/>
        <w:rPr>
          <w:color w:val="EF0000"/>
          <w:szCs w:val="28"/>
        </w:rPr>
      </w:pPr>
    </w:p>
    <w:p w14:paraId="7F25492B" w14:textId="77777777" w:rsidR="007D3375" w:rsidRDefault="00FD7621" w:rsidP="007D3375">
      <w:pPr>
        <w:tabs>
          <w:tab w:val="left" w:pos="4320"/>
        </w:tabs>
        <w:spacing w:line="360" w:lineRule="auto"/>
        <w:ind w:left="360"/>
        <w:rPr>
          <w:color w:val="130000"/>
          <w:position w:val="-52"/>
          <w:szCs w:val="28"/>
        </w:rPr>
      </w:pPr>
      <w:r w:rsidRPr="00FD7621">
        <w:rPr>
          <w:color w:val="130000"/>
          <w:position w:val="-52"/>
          <w:szCs w:val="28"/>
        </w:rPr>
        <w:object w:dxaOrig="1280" w:dyaOrig="1160" w14:anchorId="5DEE8BF4">
          <v:shape id="_x0000_i1065" type="#_x0000_t75" style="width:63.65pt;height:57.65pt" o:ole="">
            <v:imagedata r:id="rId92" o:title=""/>
          </v:shape>
          <o:OLEObject Type="Embed" ProgID="Equation.DSMT4" ShapeID="_x0000_i1065" DrawAspect="Content" ObjectID="_1617214281" r:id="rId93"/>
        </w:object>
      </w:r>
    </w:p>
    <w:p w14:paraId="5474FAF2" w14:textId="77777777" w:rsidR="00CF0875" w:rsidRPr="0022334B" w:rsidRDefault="00D36E7F" w:rsidP="007D3375">
      <w:pPr>
        <w:ind w:left="360"/>
        <w:rPr>
          <w:b/>
          <w:color w:val="4B0000"/>
          <w:szCs w:val="28"/>
        </w:rPr>
      </w:pPr>
      <w:r w:rsidRPr="00D36E7F">
        <w:rPr>
          <w:b/>
          <w:i/>
          <w:color w:val="4B0000"/>
          <w:szCs w:val="26"/>
        </w:rPr>
        <w:t>Solution</w:t>
      </w:r>
      <w:r>
        <w:rPr>
          <w:b/>
          <w:color w:val="4B0000"/>
          <w:sz w:val="26"/>
          <w:szCs w:val="26"/>
        </w:rPr>
        <w:t xml:space="preserve">: </w:t>
      </w:r>
      <w:r w:rsidR="00CF0875" w:rsidRPr="001D0BCF">
        <w:rPr>
          <w:b/>
          <w:color w:val="0000CC"/>
          <w:sz w:val="28"/>
          <w:szCs w:val="26"/>
        </w:rPr>
        <w:t>(6, 3, 5)</w:t>
      </w:r>
    </w:p>
    <w:p w14:paraId="26CBE75D" w14:textId="77777777" w:rsidR="00D36E7F" w:rsidRDefault="00D36E7F" w:rsidP="00CF0875">
      <w:pPr>
        <w:tabs>
          <w:tab w:val="left" w:pos="2430"/>
          <w:tab w:val="left" w:pos="3690"/>
        </w:tabs>
        <w:rPr>
          <w:color w:val="EF0000"/>
          <w:szCs w:val="28"/>
        </w:rPr>
      </w:pPr>
      <w:r>
        <w:rPr>
          <w:color w:val="EF0000"/>
          <w:szCs w:val="28"/>
        </w:rPr>
        <w:br w:type="page"/>
      </w:r>
    </w:p>
    <w:p w14:paraId="77779F44" w14:textId="77777777" w:rsidR="00C965EE" w:rsidRPr="00B225C0" w:rsidRDefault="00C965EE" w:rsidP="00D55582">
      <w:pPr>
        <w:spacing w:after="120"/>
        <w:rPr>
          <w:b/>
          <w:i/>
          <w:sz w:val="28"/>
        </w:rPr>
      </w:pPr>
      <w:r w:rsidRPr="00B225C0">
        <w:rPr>
          <w:b/>
          <w:i/>
          <w:sz w:val="28"/>
        </w:rPr>
        <w:lastRenderedPageBreak/>
        <w:t>Example</w:t>
      </w:r>
    </w:p>
    <w:p w14:paraId="4325F4A8" w14:textId="77777777" w:rsidR="00E540CC" w:rsidRDefault="00E540CC" w:rsidP="00E540CC">
      <w:pPr>
        <w:spacing w:line="360" w:lineRule="auto"/>
      </w:pPr>
      <w:r>
        <w:t>Use the Gaussian elimination method to solve the system</w:t>
      </w:r>
    </w:p>
    <w:p w14:paraId="22279BBD" w14:textId="77777777" w:rsidR="00E540CC" w:rsidRDefault="00E540CC" w:rsidP="00B225C0">
      <w:pPr>
        <w:tabs>
          <w:tab w:val="left" w:pos="720"/>
        </w:tabs>
        <w:spacing w:after="120"/>
        <w:rPr>
          <w:color w:val="130000"/>
          <w:position w:val="-50"/>
          <w:szCs w:val="28"/>
        </w:rPr>
      </w:pPr>
      <w:r>
        <w:tab/>
      </w:r>
      <w:r w:rsidR="00FD7621" w:rsidRPr="00FD7621">
        <w:rPr>
          <w:position w:val="-46"/>
        </w:rPr>
        <w:object w:dxaOrig="1719" w:dyaOrig="1060" w14:anchorId="237C05F4">
          <v:shape id="_x0000_i1066" type="#_x0000_t75" style="width:86.35pt;height:53.35pt" o:ole="">
            <v:imagedata r:id="rId94" o:title=""/>
          </v:shape>
          <o:OLEObject Type="Embed" ProgID="Equation.DSMT4" ShapeID="_x0000_i1066" DrawAspect="Content" ObjectID="_1617214282" r:id="rId95"/>
        </w:object>
      </w:r>
    </w:p>
    <w:p w14:paraId="648E58CE" w14:textId="77777777" w:rsidR="00CF0875" w:rsidRPr="00367126" w:rsidRDefault="00E540CC" w:rsidP="00E540CC">
      <w:pPr>
        <w:spacing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43F1CB0D" w14:textId="77777777" w:rsidR="009B19C3" w:rsidRPr="0022334B" w:rsidRDefault="00C002ED" w:rsidP="0099066B">
      <w:pPr>
        <w:tabs>
          <w:tab w:val="left" w:pos="540"/>
          <w:tab w:val="left" w:pos="4320"/>
        </w:tabs>
        <w:spacing w:after="240"/>
        <w:rPr>
          <w:szCs w:val="28"/>
        </w:rPr>
      </w:pPr>
      <w:r w:rsidRPr="0022334B">
        <w:rPr>
          <w:szCs w:val="28"/>
        </w:rPr>
        <w:tab/>
      </w:r>
      <w:r w:rsidR="00FD7621" w:rsidRPr="00FD7621">
        <w:rPr>
          <w:position w:val="-52"/>
          <w:szCs w:val="28"/>
        </w:rPr>
        <w:object w:dxaOrig="1980" w:dyaOrig="1260" w14:anchorId="67FD3436">
          <v:shape id="_x0000_i1067" type="#_x0000_t75" style="width:99pt;height:63pt" o:ole="">
            <v:imagedata r:id="rId96" o:title=""/>
          </v:shape>
          <o:OLEObject Type="Embed" ProgID="Equation.DSMT4" ShapeID="_x0000_i1067" DrawAspect="Content" ObjectID="_1617214283" r:id="rId97"/>
        </w:object>
      </w:r>
      <w:r w:rsidRPr="0022334B">
        <w:rPr>
          <w:szCs w:val="28"/>
        </w:rPr>
        <w:tab/>
        <w:t xml:space="preserve">1     </w:t>
      </w:r>
      <w:r w:rsidR="00FD7621" w:rsidRPr="00FD7621">
        <w:rPr>
          <w:position w:val="-20"/>
          <w:szCs w:val="28"/>
        </w:rPr>
        <w:object w:dxaOrig="240" w:dyaOrig="520" w14:anchorId="77C8DBE6">
          <v:shape id="_x0000_i1068" type="#_x0000_t75" style="width:12pt;height:26.35pt" o:ole="">
            <v:imagedata r:id="rId98" o:title=""/>
          </v:shape>
          <o:OLEObject Type="Embed" ProgID="Equation.DSMT4" ShapeID="_x0000_i1068" DrawAspect="Content" ObjectID="_1617214284" r:id="rId99"/>
        </w:object>
      </w:r>
      <w:r w:rsidRPr="0022334B">
        <w:rPr>
          <w:szCs w:val="28"/>
        </w:rPr>
        <w:t xml:space="preserve">      1       2</w:t>
      </w:r>
    </w:p>
    <w:p w14:paraId="2E078100" w14:textId="77777777" w:rsidR="00F354B7" w:rsidRDefault="00C002ED" w:rsidP="0099066B">
      <w:pPr>
        <w:tabs>
          <w:tab w:val="left" w:pos="540"/>
          <w:tab w:val="left" w:pos="4320"/>
        </w:tabs>
        <w:spacing w:after="240"/>
        <w:rPr>
          <w:szCs w:val="28"/>
        </w:rPr>
      </w:pPr>
      <w:r w:rsidRPr="0022334B">
        <w:rPr>
          <w:szCs w:val="28"/>
        </w:rPr>
        <w:tab/>
      </w:r>
      <w:r w:rsidR="00FD7621" w:rsidRPr="00FD7621">
        <w:rPr>
          <w:position w:val="-64"/>
          <w:szCs w:val="28"/>
        </w:rPr>
        <w:object w:dxaOrig="2659" w:dyaOrig="1400" w14:anchorId="6FA8F00D">
          <v:shape id="_x0000_i1069" type="#_x0000_t75" style="width:132.65pt;height:69.65pt" o:ole="">
            <v:imagedata r:id="rId100" o:title=""/>
          </v:shape>
          <o:OLEObject Type="Embed" ProgID="Equation.DSMT4" ShapeID="_x0000_i1069" DrawAspect="Content" ObjectID="_1617214285" r:id="rId101"/>
        </w:object>
      </w:r>
      <w:r w:rsidRPr="0022334B">
        <w:rPr>
          <w:szCs w:val="28"/>
        </w:rPr>
        <w:tab/>
      </w:r>
      <w:r w:rsidR="00FD7621" w:rsidRPr="00FD7621">
        <w:rPr>
          <w:position w:val="-52"/>
          <w:szCs w:val="28"/>
        </w:rPr>
        <w:object w:dxaOrig="3820" w:dyaOrig="1120" w14:anchorId="3F0E1956">
          <v:shape id="_x0000_i1070" type="#_x0000_t75" style="width:191.35pt;height:56.35pt" o:ole="">
            <v:imagedata r:id="rId102" o:title=""/>
          </v:shape>
          <o:OLEObject Type="Embed" ProgID="Equation.DSMT4" ShapeID="_x0000_i1070" DrawAspect="Content" ObjectID="_1617214286" r:id="rId103"/>
        </w:object>
      </w:r>
    </w:p>
    <w:p w14:paraId="70EC9737" w14:textId="77777777" w:rsidR="00AF2556" w:rsidRDefault="008D4471" w:rsidP="0099066B">
      <w:pPr>
        <w:tabs>
          <w:tab w:val="left" w:pos="540"/>
          <w:tab w:val="left" w:pos="4320"/>
        </w:tabs>
        <w:spacing w:after="240"/>
        <w:rPr>
          <w:position w:val="-30"/>
          <w:szCs w:val="28"/>
        </w:rPr>
      </w:pPr>
      <w:r>
        <w:rPr>
          <w:position w:val="-64"/>
          <w:szCs w:val="28"/>
        </w:rPr>
        <w:tab/>
      </w:r>
      <w:r w:rsidR="00FD7621">
        <w:rPr>
          <w:position w:val="-64"/>
          <w:szCs w:val="28"/>
        </w:rPr>
        <w:object w:dxaOrig="2960" w:dyaOrig="1400" w14:anchorId="1AEEC067">
          <v:shape id="_x0000_i1071" type="#_x0000_t75" style="width:147.65pt;height:69.65pt" o:ole="">
            <v:imagedata r:id="rId104" o:title=""/>
          </v:shape>
          <o:OLEObject Type="Embed" ProgID="Equation.DSMT4" ShapeID="_x0000_i1071" DrawAspect="Content" ObjectID="_1617214287" r:id="rId105"/>
        </w:object>
      </w:r>
      <w:r w:rsidR="00C002ED" w:rsidRPr="0022334B">
        <w:rPr>
          <w:szCs w:val="28"/>
        </w:rPr>
        <w:tab/>
      </w:r>
      <w:r w:rsidR="00FD7621" w:rsidRPr="00FD7621">
        <w:rPr>
          <w:position w:val="-52"/>
          <w:szCs w:val="28"/>
        </w:rPr>
        <w:object w:dxaOrig="1560" w:dyaOrig="1120" w14:anchorId="5457DFD2">
          <v:shape id="_x0000_i1072" type="#_x0000_t75" style="width:78pt;height:56.35pt" o:ole="">
            <v:imagedata r:id="rId106" o:title=""/>
          </v:shape>
          <o:OLEObject Type="Embed" ProgID="Equation.DSMT4" ShapeID="_x0000_i1072" DrawAspect="Content" ObjectID="_1617214288" r:id="rId107"/>
        </w:object>
      </w:r>
      <w:r w:rsidR="00620D16" w:rsidRPr="0022334B">
        <w:rPr>
          <w:position w:val="-30"/>
          <w:szCs w:val="28"/>
        </w:rPr>
        <w:tab/>
      </w:r>
    </w:p>
    <w:p w14:paraId="3F721E5A" w14:textId="77777777" w:rsidR="00C002ED" w:rsidRPr="0022334B" w:rsidRDefault="00C002ED" w:rsidP="0099066B">
      <w:pPr>
        <w:tabs>
          <w:tab w:val="left" w:pos="540"/>
          <w:tab w:val="left" w:pos="4320"/>
        </w:tabs>
        <w:spacing w:after="240"/>
        <w:rPr>
          <w:szCs w:val="28"/>
        </w:rPr>
      </w:pPr>
      <w:r w:rsidRPr="0022334B">
        <w:rPr>
          <w:szCs w:val="28"/>
        </w:rPr>
        <w:tab/>
      </w:r>
      <w:r w:rsidR="00FD7621" w:rsidRPr="00FD7621">
        <w:rPr>
          <w:position w:val="-64"/>
          <w:szCs w:val="28"/>
        </w:rPr>
        <w:object w:dxaOrig="3700" w:dyaOrig="1400" w14:anchorId="4A32622A">
          <v:shape id="_x0000_i1073" type="#_x0000_t75" style="width:185.35pt;height:69.65pt" o:ole="">
            <v:imagedata r:id="rId108" o:title=""/>
          </v:shape>
          <o:OLEObject Type="Embed" ProgID="Equation.DSMT4" ShapeID="_x0000_i1073" DrawAspect="Content" ObjectID="_1617214289" r:id="rId109"/>
        </w:object>
      </w:r>
    </w:p>
    <w:p w14:paraId="180348D3" w14:textId="77777777" w:rsidR="00C002ED" w:rsidRPr="0022334B" w:rsidRDefault="00700F9F" w:rsidP="003B1220">
      <w:pPr>
        <w:tabs>
          <w:tab w:val="left" w:pos="900"/>
          <w:tab w:val="left" w:pos="2520"/>
        </w:tabs>
        <w:spacing w:line="360" w:lineRule="auto"/>
        <w:rPr>
          <w:szCs w:val="28"/>
        </w:rPr>
      </w:pPr>
      <w:r>
        <w:rPr>
          <w:szCs w:val="28"/>
        </w:rPr>
        <w:tab/>
        <w:t>From (1)</w:t>
      </w:r>
      <w:r w:rsidR="00C002ED" w:rsidRPr="0022334B">
        <w:rPr>
          <w:szCs w:val="28"/>
        </w:rPr>
        <w:t>:</w:t>
      </w:r>
      <w:r w:rsidR="003B1220">
        <w:rPr>
          <w:szCs w:val="28"/>
        </w:rPr>
        <w:tab/>
      </w:r>
      <w:r w:rsidR="00C002ED" w:rsidRPr="0022334B">
        <w:rPr>
          <w:szCs w:val="28"/>
        </w:rPr>
        <w:t xml:space="preserve">0 = 0 is a true statement. Let </w:t>
      </w:r>
      <w:r w:rsidR="00C002ED" w:rsidRPr="008F5052">
        <w:rPr>
          <w:b/>
          <w:i/>
          <w:sz w:val="26"/>
          <w:szCs w:val="26"/>
        </w:rPr>
        <w:t>z</w:t>
      </w:r>
      <w:r w:rsidR="00C002ED" w:rsidRPr="0022334B">
        <w:rPr>
          <w:szCs w:val="28"/>
        </w:rPr>
        <w:t xml:space="preserve"> be the variable.</w:t>
      </w:r>
    </w:p>
    <w:p w14:paraId="510D903B" w14:textId="77777777" w:rsidR="00C002ED" w:rsidRPr="0022334B" w:rsidRDefault="00C002ED" w:rsidP="003B1220">
      <w:pPr>
        <w:tabs>
          <w:tab w:val="left" w:pos="900"/>
          <w:tab w:val="left" w:pos="2520"/>
        </w:tabs>
        <w:spacing w:line="360" w:lineRule="auto"/>
        <w:rPr>
          <w:szCs w:val="28"/>
        </w:rPr>
      </w:pPr>
      <w:r w:rsidRPr="0022334B">
        <w:rPr>
          <w:szCs w:val="28"/>
        </w:rPr>
        <w:tab/>
        <w:t xml:space="preserve">From </w:t>
      </w:r>
      <w:r w:rsidR="00700F9F">
        <w:rPr>
          <w:szCs w:val="28"/>
        </w:rPr>
        <w:t>(</w:t>
      </w:r>
      <w:r w:rsidRPr="0022334B">
        <w:rPr>
          <w:szCs w:val="28"/>
        </w:rPr>
        <w:t>2</w:t>
      </w:r>
      <w:r w:rsidR="00700F9F">
        <w:rPr>
          <w:szCs w:val="28"/>
        </w:rPr>
        <w:t>)</w:t>
      </w:r>
      <w:r w:rsidRPr="0022334B">
        <w:rPr>
          <w:szCs w:val="28"/>
        </w:rPr>
        <w:t>:</w:t>
      </w:r>
      <w:r w:rsidR="007B70A7">
        <w:rPr>
          <w:szCs w:val="28"/>
        </w:rPr>
        <w:tab/>
      </w:r>
      <w:r w:rsidRPr="0022334B">
        <w:rPr>
          <w:szCs w:val="28"/>
        </w:rPr>
        <w:t xml:space="preserve"> </w:t>
      </w:r>
      <w:r w:rsidRPr="008F5052">
        <w:rPr>
          <w:i/>
          <w:sz w:val="26"/>
          <w:szCs w:val="26"/>
        </w:rPr>
        <w:t>y</w:t>
      </w:r>
      <w:r w:rsidRPr="0022334B">
        <w:rPr>
          <w:szCs w:val="28"/>
        </w:rPr>
        <w:t xml:space="preserve"> = 1 + 2</w:t>
      </w:r>
      <w:r w:rsidRPr="008F5052">
        <w:rPr>
          <w:i/>
          <w:sz w:val="26"/>
          <w:szCs w:val="26"/>
        </w:rPr>
        <w:t>z</w:t>
      </w:r>
    </w:p>
    <w:p w14:paraId="10630F83" w14:textId="77777777" w:rsidR="005D6247" w:rsidRDefault="00700F9F" w:rsidP="003B1220">
      <w:pPr>
        <w:tabs>
          <w:tab w:val="left" w:pos="900"/>
          <w:tab w:val="left" w:pos="2520"/>
        </w:tabs>
        <w:rPr>
          <w:szCs w:val="28"/>
        </w:rPr>
      </w:pPr>
      <w:r>
        <w:rPr>
          <w:szCs w:val="28"/>
        </w:rPr>
        <w:tab/>
        <w:t>From (3)</w:t>
      </w:r>
      <w:r w:rsidR="00C002ED" w:rsidRPr="0022334B">
        <w:rPr>
          <w:szCs w:val="28"/>
        </w:rPr>
        <w:t xml:space="preserve">: </w:t>
      </w:r>
      <w:r w:rsidR="008069AC">
        <w:rPr>
          <w:szCs w:val="28"/>
        </w:rPr>
        <w:t xml:space="preserve"> </w:t>
      </w:r>
      <w:r w:rsidR="003B1220">
        <w:rPr>
          <w:szCs w:val="28"/>
        </w:rPr>
        <w:tab/>
      </w:r>
      <w:r w:rsidR="007B70A7" w:rsidRPr="00FD7621">
        <w:rPr>
          <w:position w:val="-18"/>
          <w:szCs w:val="28"/>
        </w:rPr>
        <w:object w:dxaOrig="1640" w:dyaOrig="480" w14:anchorId="09ECCE29">
          <v:shape id="_x0000_i1074" type="#_x0000_t75" style="width:82.35pt;height:24pt" o:ole="">
            <v:imagedata r:id="rId110" o:title=""/>
          </v:shape>
          <o:OLEObject Type="Embed" ProgID="Equation.DSMT4" ShapeID="_x0000_i1074" DrawAspect="Content" ObjectID="_1617214290" r:id="rId111"/>
        </w:object>
      </w:r>
    </w:p>
    <w:p w14:paraId="4356D388" w14:textId="77777777" w:rsidR="005D6247" w:rsidRDefault="005D6247" w:rsidP="003B1220">
      <w:pPr>
        <w:tabs>
          <w:tab w:val="left" w:pos="900"/>
          <w:tab w:val="left" w:pos="2520"/>
        </w:tabs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7B70A7" w:rsidRPr="00FD7621">
        <w:rPr>
          <w:position w:val="-18"/>
          <w:szCs w:val="28"/>
        </w:rPr>
        <w:object w:dxaOrig="2220" w:dyaOrig="480" w14:anchorId="5CADB9C2">
          <v:shape id="_x0000_i1075" type="#_x0000_t75" style="width:111pt;height:24pt" o:ole="">
            <v:imagedata r:id="rId112" o:title=""/>
          </v:shape>
          <o:OLEObject Type="Embed" ProgID="Equation.DSMT4" ShapeID="_x0000_i1075" DrawAspect="Content" ObjectID="_1617214291" r:id="rId113"/>
        </w:object>
      </w:r>
    </w:p>
    <w:p w14:paraId="74FDD20F" w14:textId="77777777" w:rsidR="005D6247" w:rsidRDefault="005D6247" w:rsidP="003B1220">
      <w:pPr>
        <w:tabs>
          <w:tab w:val="left" w:pos="900"/>
          <w:tab w:val="left" w:pos="2520"/>
        </w:tabs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7B70A7" w:rsidRPr="00FD7621">
        <w:rPr>
          <w:position w:val="-18"/>
          <w:szCs w:val="28"/>
        </w:rPr>
        <w:object w:dxaOrig="1820" w:dyaOrig="480" w14:anchorId="0FBC3088">
          <v:shape id="_x0000_i1076" type="#_x0000_t75" style="width:91.35pt;height:24pt" o:ole="">
            <v:imagedata r:id="rId114" o:title=""/>
          </v:shape>
          <o:OLEObject Type="Embed" ProgID="Equation.DSMT4" ShapeID="_x0000_i1076" DrawAspect="Content" ObjectID="_1617214292" r:id="rId115"/>
        </w:object>
      </w:r>
    </w:p>
    <w:p w14:paraId="4870787E" w14:textId="77777777" w:rsidR="00C002ED" w:rsidRPr="0022334B" w:rsidRDefault="005D6247" w:rsidP="003B1220">
      <w:pPr>
        <w:tabs>
          <w:tab w:val="left" w:pos="900"/>
          <w:tab w:val="left" w:pos="2520"/>
        </w:tabs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C002ED" w:rsidRPr="0022334B">
        <w:rPr>
          <w:szCs w:val="28"/>
        </w:rPr>
        <w:t xml:space="preserve"> x = </w:t>
      </w:r>
      <w:r w:rsidR="00367126">
        <w:rPr>
          <w:szCs w:val="28"/>
        </w:rPr>
        <w:sym w:font="Symbol" w:char="F02D"/>
      </w:r>
      <w:r w:rsidR="00C002ED" w:rsidRPr="0022334B">
        <w:rPr>
          <w:szCs w:val="28"/>
        </w:rPr>
        <w:t xml:space="preserve">2z + </w:t>
      </w:r>
      <w:r w:rsidR="00FD7621" w:rsidRPr="00FD7621">
        <w:rPr>
          <w:position w:val="-20"/>
          <w:szCs w:val="28"/>
        </w:rPr>
        <w:object w:dxaOrig="240" w:dyaOrig="520" w14:anchorId="419E77D8">
          <v:shape id="_x0000_i1077" type="#_x0000_t75" style="width:12pt;height:26.35pt" o:ole="">
            <v:imagedata r:id="rId116" o:title=""/>
          </v:shape>
          <o:OLEObject Type="Embed" ProgID="Equation.DSMT4" ShapeID="_x0000_i1077" DrawAspect="Content" ObjectID="_1617214293" r:id="rId117"/>
        </w:object>
      </w:r>
    </w:p>
    <w:p w14:paraId="1DCB5B1C" w14:textId="77777777" w:rsidR="00C002ED" w:rsidRPr="0022334B" w:rsidRDefault="00C002ED" w:rsidP="00C002ED">
      <w:pPr>
        <w:tabs>
          <w:tab w:val="left" w:pos="540"/>
          <w:tab w:val="left" w:pos="900"/>
          <w:tab w:val="left" w:pos="1440"/>
          <w:tab w:val="left" w:pos="3060"/>
          <w:tab w:val="left" w:pos="6480"/>
        </w:tabs>
        <w:rPr>
          <w:szCs w:val="28"/>
        </w:rPr>
      </w:pPr>
    </w:p>
    <w:p w14:paraId="1D72F2C7" w14:textId="77777777" w:rsidR="001E415A" w:rsidRPr="007D3375" w:rsidRDefault="00C002ED" w:rsidP="007D3375">
      <w:pPr>
        <w:ind w:left="360"/>
        <w:rPr>
          <w:b/>
          <w:szCs w:val="28"/>
        </w:rPr>
      </w:pPr>
      <w:r w:rsidRPr="00233705">
        <w:rPr>
          <w:b/>
          <w:i/>
          <w:szCs w:val="28"/>
        </w:rPr>
        <w:t>Solution</w:t>
      </w:r>
      <w:r w:rsidRPr="0022334B">
        <w:rPr>
          <w:b/>
          <w:szCs w:val="28"/>
        </w:rPr>
        <w:t xml:space="preserve">:    </w:t>
      </w:r>
      <w:r w:rsidR="007D3375" w:rsidRPr="00FD7621">
        <w:rPr>
          <w:b/>
          <w:position w:val="-28"/>
          <w:szCs w:val="28"/>
        </w:rPr>
        <w:object w:dxaOrig="2299" w:dyaOrig="639" w14:anchorId="77687A46">
          <v:shape id="_x0000_i1078" type="#_x0000_t75" style="width:115.65pt;height:31.65pt" o:ole="">
            <v:imagedata r:id="rId118" o:title=""/>
          </v:shape>
          <o:OLEObject Type="Embed" ProgID="Equation.DSMT4" ShapeID="_x0000_i1078" DrawAspect="Content" ObjectID="_1617214294" r:id="rId119"/>
        </w:object>
      </w:r>
    </w:p>
    <w:p w14:paraId="5DD87935" w14:textId="77777777" w:rsidR="00336E23" w:rsidRPr="007D3375" w:rsidRDefault="00336E23" w:rsidP="007D3375">
      <w:pPr>
        <w:rPr>
          <w:sz w:val="10"/>
        </w:rPr>
      </w:pPr>
      <w:r w:rsidRPr="007D3375">
        <w:rPr>
          <w:sz w:val="10"/>
        </w:rPr>
        <w:br w:type="page"/>
      </w:r>
    </w:p>
    <w:p w14:paraId="54AED9F1" w14:textId="77777777" w:rsidR="00C965EE" w:rsidRPr="00B225C0" w:rsidRDefault="00C965EE" w:rsidP="00C965EE">
      <w:pPr>
        <w:spacing w:after="120"/>
        <w:rPr>
          <w:b/>
          <w:i/>
          <w:sz w:val="28"/>
        </w:rPr>
      </w:pPr>
      <w:r w:rsidRPr="00B225C0">
        <w:rPr>
          <w:b/>
          <w:i/>
          <w:sz w:val="28"/>
        </w:rPr>
        <w:lastRenderedPageBreak/>
        <w:t>Example</w:t>
      </w:r>
    </w:p>
    <w:p w14:paraId="52EBDDC6" w14:textId="77777777" w:rsidR="009519AF" w:rsidRDefault="009519AF" w:rsidP="009519AF">
      <w:pPr>
        <w:spacing w:line="360" w:lineRule="auto"/>
      </w:pPr>
      <w:r>
        <w:t>Use the Gaussian elimination method to solve the system</w:t>
      </w:r>
    </w:p>
    <w:p w14:paraId="3DA7CBFF" w14:textId="77777777" w:rsidR="009519AF" w:rsidRDefault="009519AF" w:rsidP="00B225C0">
      <w:pPr>
        <w:tabs>
          <w:tab w:val="left" w:pos="720"/>
        </w:tabs>
        <w:spacing w:after="120"/>
        <w:rPr>
          <w:color w:val="130000"/>
          <w:position w:val="-50"/>
          <w:szCs w:val="28"/>
        </w:rPr>
      </w:pPr>
      <w:r>
        <w:tab/>
      </w:r>
      <w:r w:rsidR="00FD7621" w:rsidRPr="00FD7621">
        <w:rPr>
          <w:position w:val="-46"/>
        </w:rPr>
        <w:object w:dxaOrig="1760" w:dyaOrig="1060" w14:anchorId="7E27C357">
          <v:shape id="_x0000_i1079" type="#_x0000_t75" style="width:87.65pt;height:53.35pt" o:ole="">
            <v:imagedata r:id="rId120" o:title=""/>
          </v:shape>
          <o:OLEObject Type="Embed" ProgID="Equation.DSMT4" ShapeID="_x0000_i1079" DrawAspect="Content" ObjectID="_1617214295" r:id="rId121"/>
        </w:object>
      </w:r>
    </w:p>
    <w:p w14:paraId="6949D205" w14:textId="77777777" w:rsidR="009519AF" w:rsidRPr="00367126" w:rsidRDefault="009519AF" w:rsidP="009519AF">
      <w:pPr>
        <w:spacing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500B0898" w14:textId="77777777" w:rsidR="00B00FA6" w:rsidRDefault="00686669" w:rsidP="00B00FA6">
      <w:pPr>
        <w:tabs>
          <w:tab w:val="left" w:pos="540"/>
          <w:tab w:val="left" w:pos="4320"/>
        </w:tabs>
      </w:pPr>
      <w:r w:rsidRPr="007C1BB2">
        <w:tab/>
      </w:r>
      <w:r w:rsidR="00FD7621" w:rsidRPr="00FD7621">
        <w:rPr>
          <w:position w:val="-60"/>
        </w:rPr>
        <w:object w:dxaOrig="2640" w:dyaOrig="1240" w14:anchorId="567DE0CF">
          <v:shape id="_x0000_i1080" type="#_x0000_t75" style="width:132pt;height:62.35pt" o:ole="">
            <v:imagedata r:id="rId122" o:title=""/>
          </v:shape>
          <o:OLEObject Type="Embed" ProgID="Equation.DSMT4" ShapeID="_x0000_i1080" DrawAspect="Content" ObjectID="_1617214296" r:id="rId123"/>
        </w:object>
      </w:r>
      <w:r w:rsidRPr="007C1BB2">
        <w:tab/>
      </w:r>
      <w:r w:rsidR="00FD7621" w:rsidRPr="00FD7621">
        <w:rPr>
          <w:position w:val="-30"/>
        </w:rPr>
        <w:object w:dxaOrig="3700" w:dyaOrig="1040" w14:anchorId="362636F2">
          <v:shape id="_x0000_i1081" type="#_x0000_t75" style="width:185.35pt;height:51.65pt" o:ole="">
            <v:imagedata r:id="rId124" o:title=""/>
          </v:shape>
          <o:OLEObject Type="Embed" ProgID="Equation.DSMT4" ShapeID="_x0000_i1081" DrawAspect="Content" ObjectID="_1617214297" r:id="rId125"/>
        </w:object>
      </w:r>
      <w:r w:rsidRPr="007C1BB2">
        <w:tab/>
      </w:r>
    </w:p>
    <w:p w14:paraId="525595F2" w14:textId="77777777" w:rsidR="00686669" w:rsidRPr="007C1BB2" w:rsidRDefault="00686669" w:rsidP="00B00FA6">
      <w:pPr>
        <w:tabs>
          <w:tab w:val="left" w:pos="540"/>
          <w:tab w:val="left" w:pos="1440"/>
          <w:tab w:val="left" w:pos="4320"/>
        </w:tabs>
      </w:pPr>
      <w:r w:rsidRPr="007C1BB2">
        <w:tab/>
      </w:r>
      <w:r w:rsidR="00FD7621" w:rsidRPr="00FD7621">
        <w:rPr>
          <w:position w:val="-54"/>
        </w:rPr>
        <w:object w:dxaOrig="2260" w:dyaOrig="1180" w14:anchorId="7316C245">
          <v:shape id="_x0000_i1082" type="#_x0000_t75" style="width:113.35pt;height:59.35pt" o:ole="">
            <v:imagedata r:id="rId126" o:title=""/>
          </v:shape>
          <o:OLEObject Type="Embed" ProgID="Equation.DSMT4" ShapeID="_x0000_i1082" DrawAspect="Content" ObjectID="_1617214298" r:id="rId127"/>
        </w:object>
      </w:r>
      <w:r w:rsidRPr="007C1BB2">
        <w:tab/>
        <w:t>0     1     -8      -4</w:t>
      </w:r>
    </w:p>
    <w:p w14:paraId="38663FE1" w14:textId="77777777" w:rsidR="00E30358" w:rsidRPr="007C1BB2" w:rsidRDefault="00E30358" w:rsidP="00B00FA6">
      <w:pPr>
        <w:tabs>
          <w:tab w:val="left" w:pos="540"/>
          <w:tab w:val="left" w:pos="1440"/>
          <w:tab w:val="left" w:pos="4320"/>
        </w:tabs>
      </w:pPr>
    </w:p>
    <w:p w14:paraId="45AD61D8" w14:textId="77777777" w:rsidR="00686669" w:rsidRPr="007C1BB2" w:rsidRDefault="00686669" w:rsidP="00B00FA6">
      <w:pPr>
        <w:tabs>
          <w:tab w:val="left" w:pos="540"/>
          <w:tab w:val="left" w:pos="1440"/>
          <w:tab w:val="left" w:pos="4320"/>
        </w:tabs>
      </w:pPr>
      <w:r w:rsidRPr="007C1BB2">
        <w:tab/>
      </w:r>
      <w:r w:rsidR="00FD7621" w:rsidRPr="00FD7621">
        <w:rPr>
          <w:position w:val="-54"/>
        </w:rPr>
        <w:object w:dxaOrig="2659" w:dyaOrig="1180" w14:anchorId="4B27C189">
          <v:shape id="_x0000_i1083" type="#_x0000_t75" style="width:132.65pt;height:59.35pt" o:ole="">
            <v:imagedata r:id="rId128" o:title=""/>
          </v:shape>
          <o:OLEObject Type="Embed" ProgID="Equation.DSMT4" ShapeID="_x0000_i1083" DrawAspect="Content" ObjectID="_1617214299" r:id="rId129"/>
        </w:object>
      </w:r>
      <w:r w:rsidRPr="007C1BB2">
        <w:tab/>
      </w:r>
      <w:r w:rsidR="00FD7621" w:rsidRPr="00FD7621">
        <w:rPr>
          <w:position w:val="-30"/>
        </w:rPr>
        <w:object w:dxaOrig="1560" w:dyaOrig="1040" w14:anchorId="4F3870F9">
          <v:shape id="_x0000_i1084" type="#_x0000_t75" style="width:78pt;height:51.65pt" o:ole="">
            <v:imagedata r:id="rId130" o:title=""/>
          </v:shape>
          <o:OLEObject Type="Embed" ProgID="Equation.DSMT4" ShapeID="_x0000_i1084" DrawAspect="Content" ObjectID="_1617214300" r:id="rId131"/>
        </w:object>
      </w:r>
    </w:p>
    <w:p w14:paraId="278F83C5" w14:textId="77777777" w:rsidR="00686669" w:rsidRPr="007C1BB2" w:rsidRDefault="00686669" w:rsidP="00B00FA6">
      <w:pPr>
        <w:tabs>
          <w:tab w:val="left" w:pos="540"/>
          <w:tab w:val="left" w:pos="1440"/>
          <w:tab w:val="left" w:pos="4320"/>
        </w:tabs>
      </w:pPr>
    </w:p>
    <w:p w14:paraId="47BEF069" w14:textId="77777777" w:rsidR="00E30358" w:rsidRPr="007C1BB2" w:rsidRDefault="00686669" w:rsidP="00FF34C0">
      <w:pPr>
        <w:tabs>
          <w:tab w:val="left" w:pos="540"/>
          <w:tab w:val="left" w:pos="1440"/>
          <w:tab w:val="left" w:pos="4320"/>
        </w:tabs>
        <w:spacing w:line="360" w:lineRule="auto"/>
      </w:pPr>
      <w:r w:rsidRPr="007C1BB2">
        <w:tab/>
      </w:r>
      <w:r w:rsidR="00FD7621" w:rsidRPr="00FD7621">
        <w:rPr>
          <w:position w:val="-52"/>
        </w:rPr>
        <w:object w:dxaOrig="1540" w:dyaOrig="1160" w14:anchorId="4352CFE2">
          <v:shape id="_x0000_i1085" type="#_x0000_t75" style="width:77.35pt;height:57.65pt" o:ole="">
            <v:imagedata r:id="rId132" o:title=""/>
          </v:shape>
          <o:OLEObject Type="Embed" ProgID="Equation.DSMT4" ShapeID="_x0000_i1085" DrawAspect="Content" ObjectID="_1617214301" r:id="rId133"/>
        </w:object>
      </w:r>
    </w:p>
    <w:p w14:paraId="0319CFCE" w14:textId="77777777" w:rsidR="00686669" w:rsidRPr="007C1BB2" w:rsidRDefault="00FF34C0" w:rsidP="00FF34C0">
      <w:r>
        <w:tab/>
      </w:r>
      <w:r w:rsidR="00686669" w:rsidRPr="007C1BB2">
        <w:t>From Row 3:    0 = 3 is a False statement.</w:t>
      </w:r>
    </w:p>
    <w:p w14:paraId="1045B548" w14:textId="77777777" w:rsidR="00E30358" w:rsidRPr="007C1BB2" w:rsidRDefault="00E30358" w:rsidP="00B00FA6">
      <w:pPr>
        <w:tabs>
          <w:tab w:val="left" w:pos="540"/>
          <w:tab w:val="left" w:pos="900"/>
          <w:tab w:val="left" w:pos="1440"/>
          <w:tab w:val="left" w:pos="4320"/>
        </w:tabs>
      </w:pPr>
    </w:p>
    <w:p w14:paraId="5D483B69" w14:textId="77777777" w:rsidR="00686669" w:rsidRPr="0099066B" w:rsidRDefault="00E30358" w:rsidP="00FF34C0">
      <w:pPr>
        <w:rPr>
          <w:b/>
          <w:sz w:val="26"/>
          <w:szCs w:val="26"/>
        </w:rPr>
      </w:pPr>
      <w:r w:rsidRPr="007C1BB2">
        <w:rPr>
          <w:b/>
        </w:rPr>
        <w:tab/>
      </w:r>
      <w:r w:rsidR="00686669" w:rsidRPr="000A4EEA">
        <w:rPr>
          <w:b/>
          <w:i/>
          <w:sz w:val="26"/>
          <w:szCs w:val="26"/>
        </w:rPr>
        <w:t xml:space="preserve">No </w:t>
      </w:r>
      <w:r w:rsidR="00686669" w:rsidRPr="005C3BBC">
        <w:rPr>
          <w:b/>
          <w:i/>
          <w:sz w:val="28"/>
          <w:szCs w:val="26"/>
        </w:rPr>
        <w:t>Solution</w:t>
      </w:r>
      <w:r w:rsidR="00686669" w:rsidRPr="005C3BBC">
        <w:rPr>
          <w:b/>
          <w:sz w:val="28"/>
          <w:szCs w:val="26"/>
        </w:rPr>
        <w:t xml:space="preserve"> </w:t>
      </w:r>
      <w:r w:rsidR="00686669" w:rsidRPr="0099066B">
        <w:rPr>
          <w:sz w:val="26"/>
          <w:szCs w:val="26"/>
        </w:rPr>
        <w:t>or</w:t>
      </w:r>
      <w:r w:rsidR="00686669" w:rsidRPr="0099066B">
        <w:rPr>
          <w:b/>
          <w:sz w:val="26"/>
          <w:szCs w:val="26"/>
        </w:rPr>
        <w:t xml:space="preserve"> </w:t>
      </w:r>
      <w:r w:rsidR="00686669" w:rsidRPr="000A4EEA">
        <w:rPr>
          <w:b/>
          <w:i/>
          <w:color w:val="000099"/>
          <w:sz w:val="26"/>
          <w:szCs w:val="26"/>
        </w:rPr>
        <w:t>Inconsistent</w:t>
      </w:r>
    </w:p>
    <w:p w14:paraId="371C1B17" w14:textId="77777777" w:rsidR="00EB2E5D" w:rsidRDefault="00EB2E5D" w:rsidP="00362638"/>
    <w:p w14:paraId="4C480311" w14:textId="77777777" w:rsidR="00362638" w:rsidRDefault="00362638" w:rsidP="00362638">
      <w:r>
        <w:br w:type="page"/>
      </w:r>
    </w:p>
    <w:p w14:paraId="01AA887C" w14:textId="77777777" w:rsidR="00362638" w:rsidRPr="00341E8C" w:rsidRDefault="00362638" w:rsidP="00D56F45">
      <w:pPr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362638">
        <w:rPr>
          <w:b/>
          <w:i/>
          <w:sz w:val="40"/>
        </w:rPr>
        <w:lastRenderedPageBreak/>
        <w:t>Exercises</w:t>
      </w:r>
      <w:r w:rsidRPr="00362638">
        <w:rPr>
          <w:b/>
          <w:i/>
          <w:color w:val="0000CC"/>
          <w:sz w:val="48"/>
        </w:rPr>
        <w:t xml:space="preserve"> </w:t>
      </w:r>
      <w:r>
        <w:rPr>
          <w:b/>
          <w:i/>
          <w:color w:val="0000CC"/>
          <w:sz w:val="32"/>
        </w:rPr>
        <w:tab/>
      </w:r>
      <w:r w:rsidRPr="00362638">
        <w:rPr>
          <w:b/>
          <w:i/>
          <w:color w:val="0000CC"/>
          <w:sz w:val="28"/>
        </w:rPr>
        <w:t>Section</w:t>
      </w:r>
      <w:r w:rsidRPr="00362638">
        <w:rPr>
          <w:b/>
          <w:color w:val="0000CC"/>
          <w:sz w:val="28"/>
        </w:rPr>
        <w:t xml:space="preserve"> </w:t>
      </w:r>
      <w:r w:rsidR="005C3E7B">
        <w:rPr>
          <w:b/>
          <w:color w:val="0000CC"/>
          <w:sz w:val="32"/>
        </w:rPr>
        <w:t>4</w:t>
      </w:r>
      <w:r w:rsidRPr="00362638">
        <w:rPr>
          <w:b/>
          <w:color w:val="0000CC"/>
          <w:sz w:val="32"/>
        </w:rPr>
        <w:t xml:space="preserve">.1 – </w:t>
      </w:r>
      <w:r w:rsidRPr="00362638">
        <w:rPr>
          <w:b/>
          <w:color w:val="0000CC"/>
          <w:sz w:val="28"/>
          <w:szCs w:val="28"/>
        </w:rPr>
        <w:t>System of linear Equations</w:t>
      </w:r>
    </w:p>
    <w:p w14:paraId="0642A058" w14:textId="77777777" w:rsidR="00A625A9" w:rsidRDefault="002C0FAC" w:rsidP="002C0FAC">
      <w:pPr>
        <w:tabs>
          <w:tab w:val="left" w:pos="1080"/>
        </w:tabs>
        <w:spacing w:line="360" w:lineRule="auto"/>
      </w:pPr>
      <w:r>
        <w:t>(</w:t>
      </w:r>
      <w:r w:rsidRPr="002C0FAC">
        <w:rPr>
          <w:b/>
        </w:rPr>
        <w:t xml:space="preserve">1 </w:t>
      </w:r>
      <w:r w:rsidRPr="002C0FAC">
        <w:rPr>
          <w:b/>
        </w:rPr>
        <w:sym w:font="Symbol" w:char="F02D"/>
      </w:r>
      <w:r w:rsidRPr="002C0FAC">
        <w:rPr>
          <w:b/>
        </w:rPr>
        <w:t xml:space="preserve"> 15</w:t>
      </w:r>
      <w:r>
        <w:t>)</w:t>
      </w:r>
      <w:r>
        <w:tab/>
      </w:r>
      <w:r w:rsidR="00D56F45">
        <w:t>Use any method to solve the system equation (</w:t>
      </w:r>
      <w:r w:rsidR="00D56F45" w:rsidRPr="00AB6813">
        <w:rPr>
          <w:b/>
          <w:i/>
        </w:rPr>
        <w:t>elimination</w:t>
      </w:r>
      <w:r w:rsidR="00D56F45">
        <w:t xml:space="preserve"> or </w:t>
      </w:r>
      <w:r w:rsidR="00D56F45" w:rsidRPr="00AB6813">
        <w:rPr>
          <w:b/>
          <w:i/>
        </w:rPr>
        <w:t>substitution</w:t>
      </w:r>
      <w:r w:rsidR="00D56F45">
        <w:t xml:space="preserve"> method)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8"/>
        <w:gridCol w:w="3274"/>
        <w:gridCol w:w="3293"/>
      </w:tblGrid>
      <w:tr w:rsidR="00A625A9" w14:paraId="023400FF" w14:textId="77777777" w:rsidTr="00DF20DD">
        <w:tc>
          <w:tcPr>
            <w:tcW w:w="3500" w:type="dxa"/>
          </w:tcPr>
          <w:p w14:paraId="450DF24A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5AFDD942">
                <v:shape id="_x0000_i1086" type="#_x0000_t75" style="width:71.35pt;height:36pt" o:ole="">
                  <v:imagedata r:id="rId134" o:title=""/>
                </v:shape>
                <o:OLEObject Type="Embed" ProgID="Equation.DSMT4" ShapeID="_x0000_i1086" DrawAspect="Content" ObjectID="_1617214302" r:id="rId135"/>
              </w:object>
            </w:r>
          </w:p>
          <w:p w14:paraId="4314D2B2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57848FBE">
                <v:shape id="_x0000_i1087" type="#_x0000_t75" style="width:71.35pt;height:36pt" o:ole="">
                  <v:imagedata r:id="rId136" o:title=""/>
                </v:shape>
                <o:OLEObject Type="Embed" ProgID="Equation.DSMT4" ShapeID="_x0000_i1087" DrawAspect="Content" ObjectID="_1617214303" r:id="rId137"/>
              </w:object>
            </w:r>
          </w:p>
          <w:p w14:paraId="10E3CEB5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138B52E7">
                <v:shape id="_x0000_i1088" type="#_x0000_t75" style="width:78pt;height:36pt" o:ole="">
                  <v:imagedata r:id="rId138" o:title=""/>
                </v:shape>
                <o:OLEObject Type="Embed" ProgID="Equation.DSMT4" ShapeID="_x0000_i1088" DrawAspect="Content" ObjectID="_1617214304" r:id="rId139"/>
              </w:object>
            </w:r>
          </w:p>
          <w:p w14:paraId="0E7DB9A4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300" w:dyaOrig="720" w14:anchorId="62F82A74">
                <v:shape id="_x0000_i1089" type="#_x0000_t75" style="width:65.35pt;height:36pt" o:ole="">
                  <v:imagedata r:id="rId140" o:title=""/>
                </v:shape>
                <o:OLEObject Type="Embed" ProgID="Equation.DSMT4" ShapeID="_x0000_i1089" DrawAspect="Content" ObjectID="_1617214305" r:id="rId141"/>
              </w:object>
            </w:r>
          </w:p>
          <w:p w14:paraId="084791C9" w14:textId="77777777" w:rsidR="00B84DB2" w:rsidRDefault="00B84DB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6581895E">
                <v:shape id="_x0000_i1090" type="#_x0000_t75" style="width:71.35pt;height:36pt" o:ole="">
                  <v:imagedata r:id="rId142" o:title=""/>
                </v:shape>
                <o:OLEObject Type="Embed" ProgID="Equation.DSMT4" ShapeID="_x0000_i1090" DrawAspect="Content" ObjectID="_1617214306" r:id="rId143"/>
              </w:object>
            </w:r>
          </w:p>
        </w:tc>
        <w:tc>
          <w:tcPr>
            <w:tcW w:w="3501" w:type="dxa"/>
          </w:tcPr>
          <w:p w14:paraId="3CB09141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357FC433">
                <v:shape id="_x0000_i1091" type="#_x0000_t75" style="width:78pt;height:36pt" o:ole="">
                  <v:imagedata r:id="rId144" o:title=""/>
                </v:shape>
                <o:OLEObject Type="Embed" ProgID="Equation.DSMT4" ShapeID="_x0000_i1091" DrawAspect="Content" ObjectID="_1617214307" r:id="rId145"/>
              </w:object>
            </w:r>
          </w:p>
          <w:p w14:paraId="5CC13E28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680" w:dyaOrig="720" w14:anchorId="0196A555">
                <v:shape id="_x0000_i1092" type="#_x0000_t75" style="width:84pt;height:36pt" o:ole="">
                  <v:imagedata r:id="rId146" o:title=""/>
                </v:shape>
                <o:OLEObject Type="Embed" ProgID="Equation.DSMT4" ShapeID="_x0000_i1092" DrawAspect="Content" ObjectID="_1617214308" r:id="rId147"/>
              </w:object>
            </w:r>
          </w:p>
          <w:p w14:paraId="7C7A72AC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180" w:dyaOrig="720" w14:anchorId="0B516854">
                <v:shape id="_x0000_i1093" type="#_x0000_t75" style="width:59.35pt;height:36pt" o:ole="">
                  <v:imagedata r:id="rId148" o:title=""/>
                </v:shape>
                <o:OLEObject Type="Embed" ProgID="Equation.DSMT4" ShapeID="_x0000_i1093" DrawAspect="Content" ObjectID="_1617214309" r:id="rId149"/>
              </w:object>
            </w:r>
          </w:p>
          <w:p w14:paraId="008E3124" w14:textId="77777777" w:rsidR="00B84DB2" w:rsidRDefault="00B84DB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660" w:dyaOrig="720" w14:anchorId="4D1C05B4">
                <v:shape id="_x0000_i1094" type="#_x0000_t75" style="width:83.35pt;height:36pt" o:ole="">
                  <v:imagedata r:id="rId150" o:title=""/>
                </v:shape>
                <o:OLEObject Type="Embed" ProgID="Equation.DSMT4" ShapeID="_x0000_i1094" DrawAspect="Content" ObjectID="_1617214310" r:id="rId151"/>
              </w:object>
            </w:r>
          </w:p>
          <w:p w14:paraId="69FFE0E8" w14:textId="77777777" w:rsidR="00B84DB2" w:rsidRDefault="00B84DB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40" w:dyaOrig="720" w14:anchorId="4713AFA8">
                <v:shape id="_x0000_i1095" type="#_x0000_t75" style="width:77.35pt;height:36pt" o:ole="">
                  <v:imagedata r:id="rId152" o:title=""/>
                </v:shape>
                <o:OLEObject Type="Embed" ProgID="Equation.DSMT4" ShapeID="_x0000_i1095" DrawAspect="Content" ObjectID="_1617214311" r:id="rId153"/>
              </w:object>
            </w:r>
          </w:p>
        </w:tc>
        <w:tc>
          <w:tcPr>
            <w:tcW w:w="3501" w:type="dxa"/>
          </w:tcPr>
          <w:p w14:paraId="18641248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59469958">
                <v:shape id="_x0000_i1096" type="#_x0000_t75" style="width:71.35pt;height:36pt" o:ole="">
                  <v:imagedata r:id="rId154" o:title=""/>
                </v:shape>
                <o:OLEObject Type="Embed" ProgID="Equation.DSMT4" ShapeID="_x0000_i1096" DrawAspect="Content" ObjectID="_1617214312" r:id="rId155"/>
              </w:object>
            </w:r>
          </w:p>
          <w:p w14:paraId="521E059C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320" w:dyaOrig="720" w14:anchorId="0475B298">
                <v:shape id="_x0000_i1097" type="#_x0000_t75" style="width:66pt;height:36pt" o:ole="">
                  <v:imagedata r:id="rId156" o:title=""/>
                </v:shape>
                <o:OLEObject Type="Embed" ProgID="Equation.DSMT4" ShapeID="_x0000_i1097" DrawAspect="Content" ObjectID="_1617214313" r:id="rId157"/>
              </w:object>
            </w:r>
          </w:p>
          <w:p w14:paraId="64CA0703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32511ABB">
                <v:shape id="_x0000_i1098" type="#_x0000_t75" style="width:78pt;height:36pt" o:ole="">
                  <v:imagedata r:id="rId158" o:title=""/>
                </v:shape>
                <o:OLEObject Type="Embed" ProgID="Equation.DSMT4" ShapeID="_x0000_i1098" DrawAspect="Content" ObjectID="_1617214314" r:id="rId159"/>
              </w:object>
            </w:r>
          </w:p>
          <w:p w14:paraId="357BFA06" w14:textId="77777777" w:rsidR="00A625A9" w:rsidRDefault="00CE6547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760" w:dyaOrig="720" w14:anchorId="6C7B4389">
                <v:shape id="_x0000_i1099" type="#_x0000_t75" style="width:88.65pt;height:36pt" o:ole="">
                  <v:imagedata r:id="rId160" o:title=""/>
                </v:shape>
                <o:OLEObject Type="Embed" ProgID="Equation.DSMT4" ShapeID="_x0000_i1099" DrawAspect="Content" ObjectID="_1617214315" r:id="rId161"/>
              </w:object>
            </w:r>
          </w:p>
          <w:p w14:paraId="70337C49" w14:textId="77777777" w:rsidR="00B84DB2" w:rsidRDefault="00B84DB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4FDAC32C">
                <v:shape id="_x0000_i1100" type="#_x0000_t75" style="width:78pt;height:36pt" o:ole="">
                  <v:imagedata r:id="rId162" o:title=""/>
                </v:shape>
                <o:OLEObject Type="Embed" ProgID="Equation.DSMT4" ShapeID="_x0000_i1100" DrawAspect="Content" ObjectID="_1617214316" r:id="rId163"/>
              </w:object>
            </w:r>
          </w:p>
        </w:tc>
      </w:tr>
    </w:tbl>
    <w:p w14:paraId="2016EF82" w14:textId="77777777" w:rsidR="00A625A9" w:rsidRDefault="00A625A9" w:rsidP="00993822">
      <w:pPr>
        <w:spacing w:line="360" w:lineRule="auto"/>
      </w:pPr>
    </w:p>
    <w:p w14:paraId="2AEF22E6" w14:textId="77777777" w:rsidR="00854AC1" w:rsidRDefault="002C0FAC" w:rsidP="002C0FAC">
      <w:pPr>
        <w:pStyle w:val="NormalText"/>
        <w:tabs>
          <w:tab w:val="left" w:pos="10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C0FAC">
        <w:rPr>
          <w:rFonts w:ascii="Times New Roman" w:hAnsi="Times New Roman" w:cs="Times New Roman"/>
          <w:sz w:val="24"/>
        </w:rPr>
        <w:t>(</w:t>
      </w:r>
      <w:r w:rsidRPr="002C0FAC">
        <w:rPr>
          <w:rFonts w:ascii="Times New Roman" w:hAnsi="Times New Roman" w:cs="Times New Roman"/>
          <w:b/>
          <w:sz w:val="24"/>
        </w:rPr>
        <w:t xml:space="preserve">16 </w:t>
      </w:r>
      <w:r w:rsidRPr="002C0FAC">
        <w:rPr>
          <w:rFonts w:ascii="Times New Roman" w:hAnsi="Times New Roman" w:cs="Times New Roman"/>
          <w:b/>
          <w:sz w:val="24"/>
        </w:rPr>
        <w:sym w:font="Symbol" w:char="F02D"/>
      </w:r>
      <w:r w:rsidRPr="002C0FAC">
        <w:rPr>
          <w:rFonts w:ascii="Times New Roman" w:hAnsi="Times New Roman" w:cs="Times New Roman"/>
          <w:b/>
          <w:sz w:val="24"/>
        </w:rPr>
        <w:t xml:space="preserve"> 27</w:t>
      </w:r>
      <w:r w:rsidRPr="002C0FAC">
        <w:rPr>
          <w:rFonts w:ascii="Times New Roman" w:hAnsi="Times New Roman" w:cs="Times New Roman"/>
          <w:sz w:val="24"/>
        </w:rPr>
        <w:t>)</w:t>
      </w:r>
      <w:r w:rsidRPr="002C0FAC">
        <w:rPr>
          <w:rFonts w:ascii="Times New Roman" w:hAnsi="Times New Roman" w:cs="Times New Roman"/>
          <w:sz w:val="24"/>
          <w:szCs w:val="24"/>
        </w:rPr>
        <w:tab/>
      </w:r>
      <w:r w:rsidR="00854AC1"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5002"/>
      </w:tblGrid>
      <w:tr w:rsidR="00DF5A79" w14:paraId="3B0BFB79" w14:textId="77777777" w:rsidTr="00FF74DC">
        <w:tc>
          <w:tcPr>
            <w:tcW w:w="5251" w:type="dxa"/>
          </w:tcPr>
          <w:p w14:paraId="331AA5C6" w14:textId="77777777" w:rsidR="00DF5A79" w:rsidRDefault="00DF5A7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B9041E">
              <w:rPr>
                <w:position w:val="-32"/>
              </w:rPr>
              <w:object w:dxaOrig="2260" w:dyaOrig="760" w14:anchorId="167E581D">
                <v:shape id="_x0000_i1101" type="#_x0000_t75" style="width:113.35pt;height:38.35pt" o:ole="">
                  <v:imagedata r:id="rId164" o:title=""/>
                </v:shape>
                <o:OLEObject Type="Embed" ProgID="Equation.DSMT4" ShapeID="_x0000_i1101" DrawAspect="Content" ObjectID="_1617214317" r:id="rId165"/>
              </w:object>
            </w:r>
            <w:r>
              <w:t xml:space="preserve"> </w:t>
            </w:r>
          </w:p>
          <w:p w14:paraId="20567D11" w14:textId="77777777" w:rsidR="00DF5A79" w:rsidRDefault="00DF5A7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B9041E">
              <w:rPr>
                <w:position w:val="-32"/>
              </w:rPr>
              <w:object w:dxaOrig="2540" w:dyaOrig="760" w14:anchorId="0806FDF2">
                <v:shape id="_x0000_i1102" type="#_x0000_t75" style="width:126.65pt;height:38.35pt" o:ole="">
                  <v:imagedata r:id="rId166" o:title=""/>
                </v:shape>
                <o:OLEObject Type="Embed" ProgID="Equation.DSMT4" ShapeID="_x0000_i1102" DrawAspect="Content" ObjectID="_1617214318" r:id="rId167"/>
              </w:object>
            </w:r>
          </w:p>
          <w:p w14:paraId="3108AA60" w14:textId="77777777" w:rsidR="00DF5A79" w:rsidRDefault="007A609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B9041E">
              <w:rPr>
                <w:position w:val="-32"/>
              </w:rPr>
              <w:object w:dxaOrig="2480" w:dyaOrig="760" w14:anchorId="0F48E33E">
                <v:shape id="_x0000_i1103" type="#_x0000_t75" style="width:123.65pt;height:38.35pt" o:ole="">
                  <v:imagedata r:id="rId168" o:title=""/>
                </v:shape>
                <o:OLEObject Type="Embed" ProgID="Equation.DSMT4" ShapeID="_x0000_i1103" DrawAspect="Content" ObjectID="_1617214319" r:id="rId169"/>
              </w:object>
            </w:r>
          </w:p>
          <w:p w14:paraId="347CFD5E" w14:textId="77777777" w:rsidR="00AE7342" w:rsidRDefault="007D441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B9041E">
              <w:rPr>
                <w:position w:val="-32"/>
              </w:rPr>
              <w:object w:dxaOrig="2520" w:dyaOrig="760" w14:anchorId="7A426915">
                <v:shape id="_x0000_i1104" type="#_x0000_t75" style="width:126pt;height:38.35pt" o:ole="">
                  <v:imagedata r:id="rId170" o:title=""/>
                </v:shape>
                <o:OLEObject Type="Embed" ProgID="Equation.DSMT4" ShapeID="_x0000_i1104" DrawAspect="Content" ObjectID="_1617214320" r:id="rId171"/>
              </w:object>
            </w:r>
          </w:p>
          <w:p w14:paraId="3A10C67B" w14:textId="77777777" w:rsidR="002B29D3" w:rsidRDefault="00CE405A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B9041E">
              <w:rPr>
                <w:position w:val="-32"/>
              </w:rPr>
              <w:object w:dxaOrig="2360" w:dyaOrig="760" w14:anchorId="60C6473C">
                <v:shape id="_x0000_i1105" type="#_x0000_t75" style="width:117.65pt;height:38.35pt" o:ole="">
                  <v:imagedata r:id="rId172" o:title=""/>
                </v:shape>
                <o:OLEObject Type="Embed" ProgID="Equation.DSMT4" ShapeID="_x0000_i1105" DrawAspect="Content" ObjectID="_1617214321" r:id="rId173"/>
              </w:object>
            </w:r>
          </w:p>
          <w:p w14:paraId="309B3387" w14:textId="77777777" w:rsidR="00C1709E" w:rsidRDefault="00C1709E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B9041E">
              <w:rPr>
                <w:position w:val="-32"/>
              </w:rPr>
              <w:object w:dxaOrig="2620" w:dyaOrig="760" w14:anchorId="31A7A556">
                <v:shape id="_x0000_i1106" type="#_x0000_t75" style="width:131.35pt;height:38.35pt" o:ole="">
                  <v:imagedata r:id="rId174" o:title=""/>
                </v:shape>
                <o:OLEObject Type="Embed" ProgID="Equation.DSMT4" ShapeID="_x0000_i1106" DrawAspect="Content" ObjectID="_1617214322" r:id="rId175"/>
              </w:object>
            </w:r>
          </w:p>
          <w:p w14:paraId="4D148986" w14:textId="77777777" w:rsidR="00C05850" w:rsidRPr="007A6092" w:rsidRDefault="0088723F" w:rsidP="000E2206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CC67AF">
              <w:rPr>
                <w:position w:val="-54"/>
              </w:rPr>
              <w:object w:dxaOrig="2760" w:dyaOrig="1160" w14:anchorId="077E943C">
                <v:shape id="_x0000_i1107" type="#_x0000_t75" style="width:138pt;height:57.65pt" o:ole="">
                  <v:imagedata r:id="rId176" o:title=""/>
                </v:shape>
                <o:OLEObject Type="Embed" ProgID="Equation.DSMT4" ShapeID="_x0000_i1107" DrawAspect="Content" ObjectID="_1617214323" r:id="rId177"/>
              </w:object>
            </w:r>
          </w:p>
        </w:tc>
        <w:tc>
          <w:tcPr>
            <w:tcW w:w="5251" w:type="dxa"/>
          </w:tcPr>
          <w:p w14:paraId="27ECBE76" w14:textId="77777777" w:rsidR="00C05850" w:rsidRDefault="00C05850" w:rsidP="000E2206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AE7342">
              <w:rPr>
                <w:position w:val="-60"/>
              </w:rPr>
              <w:object w:dxaOrig="2960" w:dyaOrig="1219" w14:anchorId="1E0979EC">
                <v:shape id="_x0000_i1108" type="#_x0000_t75" style="width:147.65pt;height:60.65pt" o:ole="">
                  <v:imagedata r:id="rId178" o:title=""/>
                </v:shape>
                <o:OLEObject Type="Embed" ProgID="Equation.DSMT4" ShapeID="_x0000_i1108" DrawAspect="Content" ObjectID="_1617214324" r:id="rId179"/>
              </w:object>
            </w:r>
          </w:p>
          <w:p w14:paraId="4053741B" w14:textId="77777777" w:rsidR="001535C5" w:rsidRDefault="001535C5" w:rsidP="000E2206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AE7342">
              <w:rPr>
                <w:position w:val="-60"/>
              </w:rPr>
              <w:object w:dxaOrig="3100" w:dyaOrig="1219" w14:anchorId="6C970815">
                <v:shape id="_x0000_i1109" type="#_x0000_t75" style="width:155.35pt;height:60.65pt" o:ole="">
                  <v:imagedata r:id="rId180" o:title=""/>
                </v:shape>
                <o:OLEObject Type="Embed" ProgID="Equation.DSMT4" ShapeID="_x0000_i1109" DrawAspect="Content" ObjectID="_1617214325" r:id="rId181"/>
              </w:object>
            </w:r>
          </w:p>
          <w:p w14:paraId="5C9A1556" w14:textId="77777777" w:rsidR="000C15F0" w:rsidRDefault="000C15F0" w:rsidP="000E2206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AE7342">
              <w:rPr>
                <w:position w:val="-60"/>
              </w:rPr>
              <w:object w:dxaOrig="2900" w:dyaOrig="1219" w14:anchorId="791DF40D">
                <v:shape id="_x0000_i1110" type="#_x0000_t75" style="width:144.65pt;height:60.65pt" o:ole="">
                  <v:imagedata r:id="rId182" o:title=""/>
                </v:shape>
                <o:OLEObject Type="Embed" ProgID="Equation.DSMT4" ShapeID="_x0000_i1110" DrawAspect="Content" ObjectID="_1617214326" r:id="rId183"/>
              </w:object>
            </w:r>
          </w:p>
          <w:p w14:paraId="1E3162CE" w14:textId="77777777" w:rsidR="0088723F" w:rsidRDefault="0088723F" w:rsidP="000E2206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607637">
              <w:rPr>
                <w:position w:val="-74"/>
              </w:rPr>
              <w:object w:dxaOrig="3400" w:dyaOrig="1600" w14:anchorId="0D28A29E">
                <v:shape id="_x0000_i1111" type="#_x0000_t75" style="width:169.35pt;height:80.35pt" o:ole="">
                  <v:imagedata r:id="rId184" o:title=""/>
                </v:shape>
                <o:OLEObject Type="Embed" ProgID="Equation.DSMT4" ShapeID="_x0000_i1111" DrawAspect="Content" ObjectID="_1617214327" r:id="rId185"/>
              </w:object>
            </w:r>
          </w:p>
          <w:p w14:paraId="67A83527" w14:textId="77777777" w:rsidR="0088723F" w:rsidRPr="007A6092" w:rsidRDefault="0088723F" w:rsidP="000E2206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854AC1">
              <w:rPr>
                <w:position w:val="-74"/>
              </w:rPr>
              <w:object w:dxaOrig="3519" w:dyaOrig="1600" w14:anchorId="6AF33FAB">
                <v:shape id="_x0000_i1112" type="#_x0000_t75" style="width:175.35pt;height:80.35pt" o:ole="">
                  <v:imagedata r:id="rId186" o:title=""/>
                </v:shape>
                <o:OLEObject Type="Embed" ProgID="Equation.DSMT4" ShapeID="_x0000_i1112" DrawAspect="Content" ObjectID="_1617214328" r:id="rId187"/>
              </w:object>
            </w:r>
          </w:p>
        </w:tc>
      </w:tr>
    </w:tbl>
    <w:p w14:paraId="55BB36C9" w14:textId="77777777" w:rsidR="00352170" w:rsidRDefault="00352170" w:rsidP="00352170">
      <w:r>
        <w:br w:type="page"/>
      </w:r>
    </w:p>
    <w:p w14:paraId="0A319118" w14:textId="77777777" w:rsidR="00370A44" w:rsidRDefault="002C0FAC" w:rsidP="002C0FAC">
      <w:pPr>
        <w:tabs>
          <w:tab w:val="left" w:pos="1080"/>
        </w:tabs>
        <w:spacing w:line="360" w:lineRule="auto"/>
      </w:pPr>
      <w:r w:rsidRPr="002C0FAC">
        <w:rPr>
          <w:rFonts w:cs="Times New Roman"/>
        </w:rPr>
        <w:lastRenderedPageBreak/>
        <w:t>(</w:t>
      </w:r>
      <w:r>
        <w:rPr>
          <w:rFonts w:cs="Times New Roman"/>
          <w:b/>
        </w:rPr>
        <w:t>28</w:t>
      </w:r>
      <w:r w:rsidRPr="002C0FAC">
        <w:rPr>
          <w:rFonts w:cs="Times New Roman"/>
          <w:b/>
        </w:rPr>
        <w:t xml:space="preserve"> </w:t>
      </w:r>
      <w:r w:rsidRPr="002C0FAC">
        <w:rPr>
          <w:rFonts w:cs="Times New Roman"/>
          <w:b/>
        </w:rPr>
        <w:sym w:font="Symbol" w:char="F02D"/>
      </w:r>
      <w:r w:rsidRPr="002C0FAC">
        <w:rPr>
          <w:rFonts w:cs="Times New Roman"/>
          <w:b/>
        </w:rPr>
        <w:t xml:space="preserve"> </w:t>
      </w:r>
      <w:r>
        <w:rPr>
          <w:rFonts w:cs="Times New Roman"/>
          <w:b/>
        </w:rPr>
        <w:t>34</w:t>
      </w:r>
      <w:r w:rsidRPr="002C0FAC">
        <w:rPr>
          <w:rFonts w:cs="Times New Roman"/>
        </w:rPr>
        <w:t>)</w:t>
      </w:r>
      <w:r w:rsidRPr="002C0FAC">
        <w:rPr>
          <w:rFonts w:cs="Times New Roman"/>
          <w:szCs w:val="24"/>
        </w:rPr>
        <w:tab/>
      </w:r>
      <w:r w:rsidR="00370A44">
        <w:t xml:space="preserve">Use the Gauss-Jordan method to solve the system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5"/>
        <w:gridCol w:w="3387"/>
        <w:gridCol w:w="3432"/>
      </w:tblGrid>
      <w:tr w:rsidR="00DB43ED" w14:paraId="77A7C6C1" w14:textId="77777777" w:rsidTr="00221FC8">
        <w:tc>
          <w:tcPr>
            <w:tcW w:w="3500" w:type="dxa"/>
          </w:tcPr>
          <w:p w14:paraId="2A97F18E" w14:textId="77777777" w:rsidR="006C02D2" w:rsidRDefault="006C02D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3A5951">
              <w:rPr>
                <w:position w:val="-50"/>
              </w:rPr>
              <w:object w:dxaOrig="1719" w:dyaOrig="1120" w14:anchorId="10DE6CC6">
                <v:shape id="_x0000_i1113" type="#_x0000_t75" style="width:85.65pt;height:56.35pt" o:ole="">
                  <v:imagedata r:id="rId188" o:title=""/>
                </v:shape>
                <o:OLEObject Type="Embed" ProgID="Equation.DSMT4" ShapeID="_x0000_i1113" DrawAspect="Content" ObjectID="_1617214329" r:id="rId189"/>
              </w:object>
            </w:r>
          </w:p>
          <w:p w14:paraId="221A9207" w14:textId="77777777" w:rsidR="00DB43ED" w:rsidRDefault="006C02D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  <w:rPr>
                <w:b/>
                <w:bCs/>
                <w:szCs w:val="28"/>
              </w:rPr>
            </w:pPr>
            <w:r w:rsidRPr="00FD7621">
              <w:rPr>
                <w:b/>
                <w:bCs/>
                <w:position w:val="-50"/>
                <w:szCs w:val="28"/>
              </w:rPr>
              <w:object w:dxaOrig="1860" w:dyaOrig="1120" w14:anchorId="3FFF9FE7">
                <v:shape id="_x0000_i1114" type="#_x0000_t75" style="width:93pt;height:56.35pt" o:ole="">
                  <v:imagedata r:id="rId190" o:title=""/>
                </v:shape>
                <o:OLEObject Type="Embed" ProgID="Equation.DSMT4" ShapeID="_x0000_i1114" DrawAspect="Content" ObjectID="_1617214330" r:id="rId191"/>
              </w:object>
            </w:r>
          </w:p>
          <w:p w14:paraId="7060EE48" w14:textId="77777777" w:rsidR="00AE711D" w:rsidRPr="005B3F23" w:rsidRDefault="00AE711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  <w:rPr>
                <w:b/>
                <w:bCs/>
                <w:szCs w:val="28"/>
              </w:rPr>
            </w:pPr>
            <w:r w:rsidRPr="00FD7621">
              <w:rPr>
                <w:b/>
                <w:bCs/>
                <w:position w:val="-50"/>
                <w:szCs w:val="28"/>
              </w:rPr>
              <w:object w:dxaOrig="2040" w:dyaOrig="1120" w14:anchorId="4CA62EB1">
                <v:shape id="_x0000_i1115" type="#_x0000_t75" style="width:102pt;height:56.35pt" o:ole="">
                  <v:imagedata r:id="rId192" o:title=""/>
                </v:shape>
                <o:OLEObject Type="Embed" ProgID="Equation.DSMT4" ShapeID="_x0000_i1115" DrawAspect="Content" ObjectID="_1617214331" r:id="rId193"/>
              </w:object>
            </w:r>
          </w:p>
        </w:tc>
        <w:tc>
          <w:tcPr>
            <w:tcW w:w="3501" w:type="dxa"/>
          </w:tcPr>
          <w:p w14:paraId="51A234E5" w14:textId="77777777" w:rsidR="00DB43ED" w:rsidRPr="00AE711D" w:rsidRDefault="006C02D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>
              <w:rPr>
                <w:b/>
                <w:bCs/>
                <w:position w:val="-50"/>
                <w:szCs w:val="28"/>
              </w:rPr>
              <w:object w:dxaOrig="1900" w:dyaOrig="1120" w14:anchorId="1E5A2AF9">
                <v:shape id="_x0000_i1116" type="#_x0000_t75" style="width:95.35pt;height:56.35pt" o:ole="">
                  <v:imagedata r:id="rId194" o:title=""/>
                </v:shape>
                <o:OLEObject Type="Embed" ProgID="Equation.DSMT4" ShapeID="_x0000_i1116" DrawAspect="Content" ObjectID="_1617214332" r:id="rId195"/>
              </w:object>
            </w:r>
          </w:p>
          <w:bookmarkStart w:id="2" w:name="_Hlk493142801"/>
          <w:p w14:paraId="56D40F08" w14:textId="77777777" w:rsidR="00AE711D" w:rsidRDefault="00AE711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860" w:dyaOrig="1120" w14:anchorId="042F50CD">
                <v:shape id="_x0000_i1117" type="#_x0000_t75" style="width:93pt;height:56.35pt" o:ole="">
                  <v:imagedata r:id="rId196" o:title=""/>
                </v:shape>
                <o:OLEObject Type="Embed" ProgID="Equation.DSMT4" ShapeID="_x0000_i1117" DrawAspect="Content" ObjectID="_1617214333" r:id="rId197"/>
              </w:object>
            </w:r>
            <w:bookmarkEnd w:id="2"/>
          </w:p>
        </w:tc>
        <w:bookmarkStart w:id="3" w:name="_Hlk493143307"/>
        <w:tc>
          <w:tcPr>
            <w:tcW w:w="3501" w:type="dxa"/>
          </w:tcPr>
          <w:p w14:paraId="20517795" w14:textId="77777777" w:rsidR="00DB43ED" w:rsidRDefault="005B3F23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660" w:dyaOrig="1120" w14:anchorId="263B80BF">
                <v:shape id="_x0000_i1118" type="#_x0000_t75" style="width:83.35pt;height:56.35pt" o:ole="">
                  <v:imagedata r:id="rId198" o:title=""/>
                </v:shape>
                <o:OLEObject Type="Embed" ProgID="Equation.DSMT4" ShapeID="_x0000_i1118" DrawAspect="Content" ObjectID="_1617214334" r:id="rId199"/>
              </w:object>
            </w:r>
            <w:bookmarkEnd w:id="3"/>
          </w:p>
          <w:p w14:paraId="70654227" w14:textId="77777777" w:rsidR="00AE711D" w:rsidRDefault="00AE711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3808E3">
              <w:rPr>
                <w:position w:val="-62"/>
              </w:rPr>
              <w:object w:dxaOrig="2240" w:dyaOrig="1359" w14:anchorId="53C6E2AC">
                <v:shape id="_x0000_i1119" type="#_x0000_t75" style="width:111.65pt;height:68.35pt" o:ole="">
                  <v:imagedata r:id="rId200" o:title=""/>
                </v:shape>
                <o:OLEObject Type="Embed" ProgID="Equation.DSMT4" ShapeID="_x0000_i1119" DrawAspect="Content" ObjectID="_1617214335" r:id="rId201"/>
              </w:object>
            </w:r>
          </w:p>
        </w:tc>
      </w:tr>
    </w:tbl>
    <w:p w14:paraId="7A80CC3A" w14:textId="77777777" w:rsidR="005B3F23" w:rsidRDefault="005B3F23" w:rsidP="00DB43ED"/>
    <w:p w14:paraId="3A27BF7D" w14:textId="77777777" w:rsidR="009D436E" w:rsidRDefault="002C0FAC" w:rsidP="002C0FAC">
      <w:pPr>
        <w:tabs>
          <w:tab w:val="left" w:pos="1080"/>
        </w:tabs>
        <w:spacing w:line="360" w:lineRule="auto"/>
      </w:pPr>
      <w:r w:rsidRPr="002C0FAC">
        <w:rPr>
          <w:rFonts w:cs="Times New Roman"/>
        </w:rPr>
        <w:t>(</w:t>
      </w:r>
      <w:r>
        <w:rPr>
          <w:rFonts w:cs="Times New Roman"/>
          <w:b/>
        </w:rPr>
        <w:t>35</w:t>
      </w:r>
      <w:r w:rsidRPr="002C0FAC">
        <w:rPr>
          <w:rFonts w:cs="Times New Roman"/>
          <w:b/>
        </w:rPr>
        <w:t xml:space="preserve"> </w:t>
      </w:r>
      <w:r w:rsidRPr="002C0FAC">
        <w:rPr>
          <w:rFonts w:cs="Times New Roman"/>
          <w:b/>
        </w:rPr>
        <w:sym w:font="Symbol" w:char="F02D"/>
      </w:r>
      <w:r w:rsidRPr="002C0FAC">
        <w:rPr>
          <w:rFonts w:cs="Times New Roman"/>
          <w:b/>
        </w:rPr>
        <w:t xml:space="preserve"> </w:t>
      </w:r>
      <w:r>
        <w:rPr>
          <w:rFonts w:cs="Times New Roman"/>
          <w:b/>
        </w:rPr>
        <w:t>69</w:t>
      </w:r>
      <w:r w:rsidRPr="002C0FAC">
        <w:rPr>
          <w:rFonts w:cs="Times New Roman"/>
        </w:rPr>
        <w:t>)</w:t>
      </w:r>
      <w:r w:rsidRPr="002C0FAC">
        <w:rPr>
          <w:rFonts w:cs="Times New Roman"/>
          <w:szCs w:val="24"/>
        </w:rPr>
        <w:tab/>
      </w:r>
      <w:r w:rsidR="009D436E">
        <w:t>Use augmented elimination to solve linear system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4"/>
        <w:gridCol w:w="3348"/>
        <w:gridCol w:w="3348"/>
      </w:tblGrid>
      <w:tr w:rsidR="00E6681B" w14:paraId="5B8FE708" w14:textId="77777777" w:rsidTr="008A104B">
        <w:tc>
          <w:tcPr>
            <w:tcW w:w="3434" w:type="dxa"/>
          </w:tcPr>
          <w:p w14:paraId="21E9DFF9" w14:textId="77777777" w:rsidR="00CE15C9" w:rsidRDefault="00CE15C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FC098C">
              <w:rPr>
                <w:position w:val="-30"/>
              </w:rPr>
              <w:object w:dxaOrig="1719" w:dyaOrig="720" w14:anchorId="0FF2BEAC">
                <v:shape id="_x0000_i1120" type="#_x0000_t75" style="width:85.65pt;height:36pt" o:ole="">
                  <v:imagedata r:id="rId202" o:title=""/>
                </v:shape>
                <o:OLEObject Type="Embed" ProgID="Equation.DSMT4" ShapeID="_x0000_i1120" DrawAspect="Content" ObjectID="_1617214336" r:id="rId203"/>
              </w:object>
            </w:r>
          </w:p>
          <w:p w14:paraId="24422AD3" w14:textId="77777777" w:rsidR="00560B85" w:rsidRDefault="00560B85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FD7621">
              <w:rPr>
                <w:position w:val="-50"/>
              </w:rPr>
              <w:object w:dxaOrig="1620" w:dyaOrig="1120" w14:anchorId="6E898C52">
                <v:shape id="_x0000_i1121" type="#_x0000_t75" style="width:81pt;height:56.35pt" o:ole="">
                  <v:imagedata r:id="rId204" o:title=""/>
                </v:shape>
                <o:OLEObject Type="Embed" ProgID="Equation.DSMT4" ShapeID="_x0000_i1121" DrawAspect="Content" ObjectID="_1617214337" r:id="rId205"/>
              </w:object>
            </w:r>
          </w:p>
          <w:p w14:paraId="1971B28D" w14:textId="77777777" w:rsidR="00835C67" w:rsidRDefault="00835C67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FD7621">
              <w:rPr>
                <w:position w:val="-50"/>
              </w:rPr>
              <w:object w:dxaOrig="1540" w:dyaOrig="1120" w14:anchorId="2DD91CB4">
                <v:shape id="_x0000_i1122" type="#_x0000_t75" style="width:76.65pt;height:56.35pt" o:ole="">
                  <v:imagedata r:id="rId206" o:title=""/>
                </v:shape>
                <o:OLEObject Type="Embed" ProgID="Equation.DSMT4" ShapeID="_x0000_i1122" DrawAspect="Content" ObjectID="_1617214338" r:id="rId207"/>
              </w:object>
            </w:r>
          </w:p>
          <w:p w14:paraId="39DB9328" w14:textId="77777777" w:rsidR="00592568" w:rsidRDefault="00592568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835C67">
              <w:rPr>
                <w:position w:val="-50"/>
              </w:rPr>
              <w:object w:dxaOrig="1980" w:dyaOrig="1120" w14:anchorId="7D2EE30E">
                <v:shape id="_x0000_i1123" type="#_x0000_t75" style="width:99pt;height:56.35pt" o:ole="">
                  <v:imagedata r:id="rId208" o:title=""/>
                </v:shape>
                <o:OLEObject Type="Embed" ProgID="Equation.DSMT4" ShapeID="_x0000_i1123" DrawAspect="Content" ObjectID="_1617214339" r:id="rId209"/>
              </w:object>
            </w:r>
          </w:p>
          <w:p w14:paraId="37A92765" w14:textId="77777777" w:rsidR="00221FC8" w:rsidRDefault="00221FC8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FD7621">
              <w:rPr>
                <w:position w:val="-50"/>
              </w:rPr>
              <w:object w:dxaOrig="1860" w:dyaOrig="1120" w14:anchorId="0AC97CBC">
                <v:shape id="_x0000_i1124" type="#_x0000_t75" style="width:93pt;height:56.35pt" o:ole="">
                  <v:imagedata r:id="rId210" o:title=""/>
                </v:shape>
                <o:OLEObject Type="Embed" ProgID="Equation.DSMT4" ShapeID="_x0000_i1124" DrawAspect="Content" ObjectID="_1617214340" r:id="rId211"/>
              </w:object>
            </w:r>
          </w:p>
          <w:p w14:paraId="6F591A91" w14:textId="77777777" w:rsidR="00221FC8" w:rsidRDefault="00221FC8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F33AD1">
              <w:rPr>
                <w:position w:val="-50"/>
              </w:rPr>
              <w:object w:dxaOrig="2020" w:dyaOrig="1120" w14:anchorId="6EC2FA75">
                <v:shape id="_x0000_i1125" type="#_x0000_t75" style="width:101.35pt;height:56.35pt" o:ole="">
                  <v:imagedata r:id="rId212" o:title=""/>
                </v:shape>
                <o:OLEObject Type="Embed" ProgID="Equation.DSMT4" ShapeID="_x0000_i1125" DrawAspect="Content" ObjectID="_1617214341" r:id="rId213"/>
              </w:object>
            </w:r>
          </w:p>
          <w:p w14:paraId="485D1474" w14:textId="77777777" w:rsidR="00221FC8" w:rsidRDefault="00221FC8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586E23">
              <w:rPr>
                <w:position w:val="-50"/>
              </w:rPr>
              <w:object w:dxaOrig="1880" w:dyaOrig="1120" w14:anchorId="490F4341">
                <v:shape id="_x0000_i1126" type="#_x0000_t75" style="width:93.65pt;height:56.35pt" o:ole="">
                  <v:imagedata r:id="rId214" o:title=""/>
                </v:shape>
                <o:OLEObject Type="Embed" ProgID="Equation.DSMT4" ShapeID="_x0000_i1126" DrawAspect="Content" ObjectID="_1617214342" r:id="rId215"/>
              </w:object>
            </w:r>
          </w:p>
        </w:tc>
        <w:tc>
          <w:tcPr>
            <w:tcW w:w="3434" w:type="dxa"/>
          </w:tcPr>
          <w:p w14:paraId="35E66FA5" w14:textId="77777777" w:rsidR="000F15C6" w:rsidRDefault="000F15C6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0D41EF">
              <w:rPr>
                <w:position w:val="-50"/>
              </w:rPr>
              <w:object w:dxaOrig="2020" w:dyaOrig="1120" w14:anchorId="6993EC0D">
                <v:shape id="_x0000_i1127" type="#_x0000_t75" style="width:101.35pt;height:56.35pt" o:ole="">
                  <v:imagedata r:id="rId216" o:title=""/>
                </v:shape>
                <o:OLEObject Type="Embed" ProgID="Equation.DSMT4" ShapeID="_x0000_i1127" DrawAspect="Content" ObjectID="_1617214343" r:id="rId217"/>
              </w:object>
            </w:r>
          </w:p>
          <w:p w14:paraId="6455EE0C" w14:textId="77777777" w:rsidR="00CE15C9" w:rsidRDefault="00CE15C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CE15C9">
              <w:rPr>
                <w:position w:val="-50"/>
              </w:rPr>
              <w:object w:dxaOrig="1780" w:dyaOrig="1120" w14:anchorId="6AD3ADF3">
                <v:shape id="_x0000_i1128" type="#_x0000_t75" style="width:89.35pt;height:56.35pt" o:ole="">
                  <v:imagedata r:id="rId218" o:title=""/>
                </v:shape>
                <o:OLEObject Type="Embed" ProgID="Equation.DSMT4" ShapeID="_x0000_i1128" DrawAspect="Content" ObjectID="_1617214344" r:id="rId219"/>
              </w:object>
            </w:r>
          </w:p>
          <w:p w14:paraId="4F9A2BC8" w14:textId="77777777" w:rsidR="00560B85" w:rsidRDefault="00560B85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560B85">
              <w:rPr>
                <w:position w:val="-50"/>
              </w:rPr>
              <w:object w:dxaOrig="1780" w:dyaOrig="1120" w14:anchorId="55C52D73">
                <v:shape id="_x0000_i1129" type="#_x0000_t75" style="width:89.35pt;height:56.35pt" o:ole="">
                  <v:imagedata r:id="rId220" o:title=""/>
                </v:shape>
                <o:OLEObject Type="Embed" ProgID="Equation.DSMT4" ShapeID="_x0000_i1129" DrawAspect="Content" ObjectID="_1617214345" r:id="rId221"/>
              </w:object>
            </w:r>
          </w:p>
          <w:p w14:paraId="688E874C" w14:textId="77777777" w:rsidR="00835C67" w:rsidRDefault="00835C67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560B85">
              <w:rPr>
                <w:position w:val="-50"/>
              </w:rPr>
              <w:object w:dxaOrig="1560" w:dyaOrig="1120" w14:anchorId="086D7D75">
                <v:shape id="_x0000_i1130" type="#_x0000_t75" style="width:78pt;height:56.35pt" o:ole="">
                  <v:imagedata r:id="rId222" o:title=""/>
                </v:shape>
                <o:OLEObject Type="Embed" ProgID="Equation.DSMT4" ShapeID="_x0000_i1130" DrawAspect="Content" ObjectID="_1617214346" r:id="rId223"/>
              </w:object>
            </w:r>
          </w:p>
          <w:p w14:paraId="3EE9612D" w14:textId="77777777" w:rsidR="00E528EF" w:rsidRDefault="00592568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592568">
              <w:rPr>
                <w:position w:val="-50"/>
              </w:rPr>
              <w:object w:dxaOrig="1400" w:dyaOrig="1120" w14:anchorId="6B729B76">
                <v:shape id="_x0000_i1131" type="#_x0000_t75" style="width:69.65pt;height:56.35pt" o:ole="">
                  <v:imagedata r:id="rId224" o:title=""/>
                </v:shape>
                <o:OLEObject Type="Embed" ProgID="Equation.DSMT4" ShapeID="_x0000_i1131" DrawAspect="Content" ObjectID="_1617214347" r:id="rId225"/>
              </w:object>
            </w:r>
            <w:r>
              <w:t xml:space="preserve"> </w:t>
            </w:r>
          </w:p>
          <w:p w14:paraId="1A41CAC6" w14:textId="77777777" w:rsidR="00221FC8" w:rsidRDefault="00592568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592568">
              <w:rPr>
                <w:position w:val="-50"/>
              </w:rPr>
              <w:object w:dxaOrig="1880" w:dyaOrig="1120" w14:anchorId="26C2F348">
                <v:shape id="_x0000_i1132" type="#_x0000_t75" style="width:93.65pt;height:56.35pt" o:ole="">
                  <v:imagedata r:id="rId226" o:title=""/>
                </v:shape>
                <o:OLEObject Type="Embed" ProgID="Equation.DSMT4" ShapeID="_x0000_i1132" DrawAspect="Content" ObjectID="_1617214348" r:id="rId227"/>
              </w:object>
            </w:r>
            <w:r>
              <w:t xml:space="preserve"> </w:t>
            </w:r>
          </w:p>
          <w:p w14:paraId="690CD615" w14:textId="77777777" w:rsidR="004F329D" w:rsidRPr="00FD7621" w:rsidRDefault="004F329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1858BD">
              <w:rPr>
                <w:position w:val="-50"/>
              </w:rPr>
              <w:object w:dxaOrig="1660" w:dyaOrig="1120" w14:anchorId="1FFBDCE9">
                <v:shape id="_x0000_i1133" type="#_x0000_t75" style="width:83.35pt;height:56.35pt" o:ole="">
                  <v:imagedata r:id="rId228" o:title=""/>
                </v:shape>
                <o:OLEObject Type="Embed" ProgID="Equation.DSMT4" ShapeID="_x0000_i1133" DrawAspect="Content" ObjectID="_1617214349" r:id="rId229"/>
              </w:object>
            </w:r>
          </w:p>
        </w:tc>
        <w:tc>
          <w:tcPr>
            <w:tcW w:w="3434" w:type="dxa"/>
          </w:tcPr>
          <w:p w14:paraId="2C7DE0C3" w14:textId="77777777" w:rsidR="000F15C6" w:rsidRDefault="000F15C6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69504D">
              <w:rPr>
                <w:position w:val="-50"/>
              </w:rPr>
              <w:object w:dxaOrig="2020" w:dyaOrig="1120" w14:anchorId="1C56A2A0">
                <v:shape id="_x0000_i1134" type="#_x0000_t75" style="width:101.35pt;height:56.35pt" o:ole="">
                  <v:imagedata r:id="rId230" o:title=""/>
                </v:shape>
                <o:OLEObject Type="Embed" ProgID="Equation.DSMT4" ShapeID="_x0000_i1134" DrawAspect="Content" ObjectID="_1617214350" r:id="rId231"/>
              </w:object>
            </w:r>
          </w:p>
          <w:p w14:paraId="7424595A" w14:textId="77777777" w:rsidR="00AB2624" w:rsidRDefault="00AB2624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AB2624">
              <w:rPr>
                <w:position w:val="-50"/>
              </w:rPr>
              <w:object w:dxaOrig="1780" w:dyaOrig="1120" w14:anchorId="42A98EA5">
                <v:shape id="_x0000_i1135" type="#_x0000_t75" style="width:89.35pt;height:56.35pt" o:ole="">
                  <v:imagedata r:id="rId232" o:title=""/>
                </v:shape>
                <o:OLEObject Type="Embed" ProgID="Equation.DSMT4" ShapeID="_x0000_i1135" DrawAspect="Content" ObjectID="_1617214351" r:id="rId233"/>
              </w:object>
            </w:r>
            <w:r>
              <w:t xml:space="preserve"> </w:t>
            </w:r>
          </w:p>
          <w:p w14:paraId="3184BA99" w14:textId="77777777" w:rsidR="00FB3CBB" w:rsidRDefault="0032423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324232">
              <w:rPr>
                <w:position w:val="-50"/>
              </w:rPr>
              <w:object w:dxaOrig="1800" w:dyaOrig="1120" w14:anchorId="7DD22475">
                <v:shape id="_x0000_i1136" type="#_x0000_t75" style="width:90pt;height:56.35pt" o:ole="">
                  <v:imagedata r:id="rId234" o:title=""/>
                </v:shape>
                <o:OLEObject Type="Embed" ProgID="Equation.DSMT4" ShapeID="_x0000_i1136" DrawAspect="Content" ObjectID="_1617214352" r:id="rId235"/>
              </w:object>
            </w:r>
            <w:r>
              <w:t xml:space="preserve"> </w:t>
            </w:r>
          </w:p>
          <w:p w14:paraId="4BF73E72" w14:textId="77777777" w:rsidR="00324232" w:rsidRDefault="0032423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324232">
              <w:rPr>
                <w:position w:val="-50"/>
              </w:rPr>
              <w:object w:dxaOrig="1860" w:dyaOrig="1120" w14:anchorId="01CD9884">
                <v:shape id="_x0000_i1137" type="#_x0000_t75" style="width:93pt;height:56.35pt" o:ole="">
                  <v:imagedata r:id="rId236" o:title=""/>
                </v:shape>
                <o:OLEObject Type="Embed" ProgID="Equation.DSMT4" ShapeID="_x0000_i1137" DrawAspect="Content" ObjectID="_1617214353" r:id="rId237"/>
              </w:object>
            </w:r>
            <w:r>
              <w:t xml:space="preserve"> </w:t>
            </w:r>
          </w:p>
          <w:p w14:paraId="67238476" w14:textId="77777777" w:rsidR="00CE15C9" w:rsidRDefault="00CE15C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CE15C9">
              <w:rPr>
                <w:position w:val="-50"/>
              </w:rPr>
              <w:object w:dxaOrig="1640" w:dyaOrig="1120" w14:anchorId="4760A4BE">
                <v:shape id="_x0000_i1138" type="#_x0000_t75" style="width:81.65pt;height:56.35pt" o:ole="">
                  <v:imagedata r:id="rId238" o:title=""/>
                </v:shape>
                <o:OLEObject Type="Embed" ProgID="Equation.DSMT4" ShapeID="_x0000_i1138" DrawAspect="Content" ObjectID="_1617214354" r:id="rId239"/>
              </w:object>
            </w:r>
            <w:r>
              <w:t xml:space="preserve"> </w:t>
            </w:r>
          </w:p>
          <w:p w14:paraId="589D9608" w14:textId="77777777" w:rsidR="00592568" w:rsidRDefault="00560B85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560B85">
              <w:rPr>
                <w:position w:val="-50"/>
              </w:rPr>
              <w:object w:dxaOrig="1719" w:dyaOrig="1120" w14:anchorId="619CEDFB">
                <v:shape id="_x0000_i1139" type="#_x0000_t75" style="width:86.35pt;height:56.35pt" o:ole="">
                  <v:imagedata r:id="rId240" o:title=""/>
                </v:shape>
                <o:OLEObject Type="Embed" ProgID="Equation.DSMT4" ShapeID="_x0000_i1139" DrawAspect="Content" ObjectID="_1617214355" r:id="rId241"/>
              </w:object>
            </w:r>
            <w:r>
              <w:t xml:space="preserve"> </w:t>
            </w:r>
          </w:p>
          <w:p w14:paraId="309191B7" w14:textId="77777777" w:rsidR="004F329D" w:rsidRDefault="004F329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E528EF">
              <w:rPr>
                <w:position w:val="-50"/>
              </w:rPr>
              <w:object w:dxaOrig="1760" w:dyaOrig="1120" w14:anchorId="5C62A8AC">
                <v:shape id="_x0000_i1140" type="#_x0000_t75" style="width:87.65pt;height:56.35pt" o:ole="">
                  <v:imagedata r:id="rId242" o:title=""/>
                </v:shape>
                <o:OLEObject Type="Embed" ProgID="Equation.DSMT4" ShapeID="_x0000_i1140" DrawAspect="Content" ObjectID="_1617214356" r:id="rId243"/>
              </w:object>
            </w:r>
          </w:p>
        </w:tc>
      </w:tr>
    </w:tbl>
    <w:p w14:paraId="3A9EF7AC" w14:textId="77777777" w:rsidR="009143FF" w:rsidRDefault="009143FF" w:rsidP="009143FF"/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7"/>
        <w:gridCol w:w="5363"/>
      </w:tblGrid>
      <w:tr w:rsidR="0030722D" w14:paraId="1CAC81EC" w14:textId="77777777" w:rsidTr="00C310FB">
        <w:tc>
          <w:tcPr>
            <w:tcW w:w="4860" w:type="dxa"/>
          </w:tcPr>
          <w:p w14:paraId="7F904C2F" w14:textId="77777777" w:rsidR="000F15C6" w:rsidRDefault="000F15C6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E528EF">
              <w:rPr>
                <w:position w:val="-50"/>
              </w:rPr>
              <w:object w:dxaOrig="2040" w:dyaOrig="1120" w14:anchorId="4FEDBD4D">
                <v:shape id="_x0000_i1141" type="#_x0000_t75" style="width:102pt;height:56.35pt" o:ole="">
                  <v:imagedata r:id="rId244" o:title=""/>
                </v:shape>
                <o:OLEObject Type="Embed" ProgID="Equation.DSMT4" ShapeID="_x0000_i1141" DrawAspect="Content" ObjectID="_1617214357" r:id="rId245"/>
              </w:object>
            </w:r>
          </w:p>
          <w:p w14:paraId="5DC7AAF2" w14:textId="77777777" w:rsidR="000F15C6" w:rsidRDefault="000F15C6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592568">
              <w:rPr>
                <w:position w:val="-50"/>
              </w:rPr>
              <w:object w:dxaOrig="1780" w:dyaOrig="1120" w14:anchorId="6E84259C">
                <v:shape id="_x0000_i1142" type="#_x0000_t75" style="width:89.35pt;height:56.35pt" o:ole="">
                  <v:imagedata r:id="rId246" o:title=""/>
                </v:shape>
                <o:OLEObject Type="Embed" ProgID="Equation.DSMT4" ShapeID="_x0000_i1142" DrawAspect="Content" ObjectID="_1617214358" r:id="rId247"/>
              </w:object>
            </w:r>
          </w:p>
          <w:p w14:paraId="4FF5FA21" w14:textId="77777777" w:rsidR="00C954CE" w:rsidRDefault="00C954CE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97DFF">
              <w:rPr>
                <w:position w:val="-80"/>
              </w:rPr>
              <w:object w:dxaOrig="2980" w:dyaOrig="1719" w14:anchorId="5EA3CE6D">
                <v:shape id="_x0000_i1143" type="#_x0000_t75" style="width:148.65pt;height:86.35pt" o:ole="">
                  <v:imagedata r:id="rId248" o:title=""/>
                </v:shape>
                <o:OLEObject Type="Embed" ProgID="Equation.DSMT4" ShapeID="_x0000_i1143" DrawAspect="Content" ObjectID="_1617214359" r:id="rId249"/>
              </w:object>
            </w:r>
          </w:p>
          <w:p w14:paraId="2A899344" w14:textId="77777777" w:rsidR="00C954CE" w:rsidRDefault="00C954CE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97DFF">
              <w:rPr>
                <w:position w:val="-80"/>
              </w:rPr>
              <w:object w:dxaOrig="2720" w:dyaOrig="1719" w14:anchorId="4D331612">
                <v:shape id="_x0000_i1144" type="#_x0000_t75" style="width:135.65pt;height:86.35pt" o:ole="">
                  <v:imagedata r:id="rId250" o:title=""/>
                </v:shape>
                <o:OLEObject Type="Embed" ProgID="Equation.DSMT4" ShapeID="_x0000_i1144" DrawAspect="Content" ObjectID="_1617214360" r:id="rId251"/>
              </w:object>
            </w:r>
          </w:p>
          <w:p w14:paraId="7AE351EB" w14:textId="77777777" w:rsidR="0030722D" w:rsidRPr="00981665" w:rsidRDefault="0030722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30722D">
              <w:rPr>
                <w:position w:val="-66"/>
              </w:rPr>
              <w:object w:dxaOrig="2500" w:dyaOrig="1440" w14:anchorId="3BE28EA6">
                <v:shape id="_x0000_i1145" type="#_x0000_t75" style="width:125.35pt;height:1in" o:ole="">
                  <v:imagedata r:id="rId252" o:title=""/>
                </v:shape>
                <o:OLEObject Type="Embed" ProgID="Equation.DSMT4" ShapeID="_x0000_i1145" DrawAspect="Content" ObjectID="_1617214361" r:id="rId253"/>
              </w:object>
            </w:r>
          </w:p>
          <w:p w14:paraId="7DCAA9BD" w14:textId="77777777" w:rsidR="0030722D" w:rsidRDefault="0030722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C13821">
              <w:rPr>
                <w:position w:val="-62"/>
              </w:rPr>
              <w:object w:dxaOrig="2020" w:dyaOrig="1359" w14:anchorId="7D875589">
                <v:shape id="_x0000_i1146" type="#_x0000_t75" style="width:101.35pt;height:68.35pt" o:ole="">
                  <v:imagedata r:id="rId254" o:title=""/>
                </v:shape>
                <o:OLEObject Type="Embed" ProgID="Equation.DSMT4" ShapeID="_x0000_i1146" DrawAspect="Content" ObjectID="_1617214362" r:id="rId255"/>
              </w:object>
            </w:r>
          </w:p>
          <w:p w14:paraId="62DEC426" w14:textId="77777777" w:rsidR="0030722D" w:rsidRDefault="0030722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477AFA">
              <w:rPr>
                <w:position w:val="-66"/>
              </w:rPr>
              <w:object w:dxaOrig="2200" w:dyaOrig="1440" w14:anchorId="4BE963CD">
                <v:shape id="_x0000_i1147" type="#_x0000_t75" style="width:110.35pt;height:1in" o:ole="">
                  <v:imagedata r:id="rId256" o:title=""/>
                </v:shape>
                <o:OLEObject Type="Embed" ProgID="Equation.DSMT4" ShapeID="_x0000_i1147" DrawAspect="Content" ObjectID="_1617214363" r:id="rId257"/>
              </w:object>
            </w:r>
          </w:p>
        </w:tc>
        <w:tc>
          <w:tcPr>
            <w:tcW w:w="5442" w:type="dxa"/>
          </w:tcPr>
          <w:p w14:paraId="1717D5D3" w14:textId="77777777" w:rsidR="00C954CE" w:rsidRDefault="00C954CE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477AFA">
              <w:rPr>
                <w:position w:val="-66"/>
              </w:rPr>
              <w:object w:dxaOrig="2040" w:dyaOrig="1440" w14:anchorId="53A69334">
                <v:shape id="_x0000_i1148" type="#_x0000_t75" style="width:102pt;height:1in" o:ole="">
                  <v:imagedata r:id="rId258" o:title=""/>
                </v:shape>
                <o:OLEObject Type="Embed" ProgID="Equation.DSMT4" ShapeID="_x0000_i1148" DrawAspect="Content" ObjectID="_1617214364" r:id="rId259"/>
              </w:object>
            </w:r>
          </w:p>
          <w:p w14:paraId="0872C856" w14:textId="77777777" w:rsidR="0030722D" w:rsidRDefault="0030722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477AFA">
              <w:rPr>
                <w:position w:val="-66"/>
              </w:rPr>
              <w:object w:dxaOrig="1800" w:dyaOrig="1440" w14:anchorId="386A02AA">
                <v:shape id="_x0000_i1149" type="#_x0000_t75" style="width:90pt;height:1in" o:ole="">
                  <v:imagedata r:id="rId260" o:title=""/>
                </v:shape>
                <o:OLEObject Type="Embed" ProgID="Equation.DSMT4" ShapeID="_x0000_i1149" DrawAspect="Content" ObjectID="_1617214365" r:id="rId261"/>
              </w:object>
            </w:r>
          </w:p>
          <w:p w14:paraId="367C4610" w14:textId="77777777" w:rsidR="00AE711D" w:rsidRDefault="00AE711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3808E3">
              <w:rPr>
                <w:position w:val="-66"/>
              </w:rPr>
              <w:object w:dxaOrig="2340" w:dyaOrig="1440" w14:anchorId="55F50641">
                <v:shape id="_x0000_i1150" type="#_x0000_t75" style="width:117pt;height:1in" o:ole="">
                  <v:imagedata r:id="rId262" o:title=""/>
                </v:shape>
                <o:OLEObject Type="Embed" ProgID="Equation.DSMT4" ShapeID="_x0000_i1150" DrawAspect="Content" ObjectID="_1617214366" r:id="rId263"/>
              </w:object>
            </w:r>
          </w:p>
          <w:p w14:paraId="58989DD7" w14:textId="77777777" w:rsidR="00AE711D" w:rsidRDefault="00AE711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3808E3">
              <w:rPr>
                <w:position w:val="-50"/>
              </w:rPr>
              <w:object w:dxaOrig="2860" w:dyaOrig="1120" w14:anchorId="33FDC4EE">
                <v:shape id="_x0000_i1151" type="#_x0000_t75" style="width:143.35pt;height:56.35pt" o:ole="">
                  <v:imagedata r:id="rId264" o:title=""/>
                </v:shape>
                <o:OLEObject Type="Embed" ProgID="Equation.DSMT4" ShapeID="_x0000_i1151" DrawAspect="Content" ObjectID="_1617214367" r:id="rId265"/>
              </w:object>
            </w:r>
          </w:p>
          <w:p w14:paraId="71EC2CA0" w14:textId="77777777" w:rsidR="0030722D" w:rsidRDefault="0030722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97DFF">
              <w:rPr>
                <w:position w:val="-80"/>
              </w:rPr>
              <w:object w:dxaOrig="3760" w:dyaOrig="1719" w14:anchorId="2978A5B8">
                <v:shape id="_x0000_i1152" type="#_x0000_t75" style="width:187.35pt;height:86.35pt" o:ole="">
                  <v:imagedata r:id="rId266" o:title=""/>
                </v:shape>
                <o:OLEObject Type="Embed" ProgID="Equation.DSMT4" ShapeID="_x0000_i1152" DrawAspect="Content" ObjectID="_1617214368" r:id="rId267"/>
              </w:object>
            </w:r>
          </w:p>
          <w:p w14:paraId="0C78E912" w14:textId="77777777" w:rsidR="0030722D" w:rsidRDefault="0030722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477AFA">
              <w:rPr>
                <w:position w:val="-80"/>
              </w:rPr>
              <w:object w:dxaOrig="2500" w:dyaOrig="1719" w14:anchorId="147A53B8">
                <v:shape id="_x0000_i1153" type="#_x0000_t75" style="width:125.35pt;height:86.35pt" o:ole="">
                  <v:imagedata r:id="rId268" o:title=""/>
                </v:shape>
                <o:OLEObject Type="Embed" ProgID="Equation.DSMT4" ShapeID="_x0000_i1153" DrawAspect="Content" ObjectID="_1617214369" r:id="rId269"/>
              </w:object>
            </w:r>
          </w:p>
          <w:p w14:paraId="1591FD3B" w14:textId="77777777" w:rsidR="0030722D" w:rsidRDefault="009A755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9A755D">
              <w:rPr>
                <w:position w:val="-80"/>
              </w:rPr>
              <w:object w:dxaOrig="4239" w:dyaOrig="1719" w14:anchorId="33EA8573">
                <v:shape id="_x0000_i1154" type="#_x0000_t75" style="width:212pt;height:86.35pt" o:ole="">
                  <v:imagedata r:id="rId270" o:title=""/>
                </v:shape>
                <o:OLEObject Type="Embed" ProgID="Equation.DSMT4" ShapeID="_x0000_i1154" DrawAspect="Content" ObjectID="_1617214370" r:id="rId271"/>
              </w:object>
            </w:r>
          </w:p>
        </w:tc>
      </w:tr>
    </w:tbl>
    <w:p w14:paraId="21010B22" w14:textId="77777777" w:rsidR="008E24C7" w:rsidRDefault="008E24C7" w:rsidP="004F329D"/>
    <w:p w14:paraId="4014ED5F" w14:textId="77777777" w:rsidR="0041799E" w:rsidRDefault="0041799E" w:rsidP="000E2206">
      <w:pPr>
        <w:pStyle w:val="ListParagraph"/>
        <w:numPr>
          <w:ilvl w:val="0"/>
          <w:numId w:val="15"/>
        </w:numPr>
        <w:spacing w:after="0"/>
        <w:ind w:left="540" w:hanging="540"/>
        <w:rPr>
          <w:rFonts w:cs="Times New Roman"/>
          <w:szCs w:val="28"/>
        </w:rPr>
      </w:pPr>
      <w:r w:rsidRPr="00993822">
        <w:rPr>
          <w:rFonts w:cs="Times New Roman"/>
          <w:szCs w:val="28"/>
        </w:rPr>
        <w:t>At Snack</w:t>
      </w:r>
      <w:r w:rsidR="002C0FAC">
        <w:rPr>
          <w:rFonts w:cs="Times New Roman"/>
          <w:szCs w:val="28"/>
        </w:rPr>
        <w:t xml:space="preserve"> </w:t>
      </w:r>
      <w:r w:rsidRPr="00993822">
        <w:rPr>
          <w:rFonts w:cs="Times New Roman"/>
          <w:szCs w:val="28"/>
        </w:rPr>
        <w:t xml:space="preserve">Mix, caramel corn worth $2.50 per </w:t>
      </w:r>
      <w:r w:rsidRPr="00B45338">
        <w:rPr>
          <w:rFonts w:cs="Times New Roman"/>
          <w:i/>
          <w:szCs w:val="28"/>
        </w:rPr>
        <w:t>pound</w:t>
      </w:r>
      <w:r w:rsidRPr="00993822">
        <w:rPr>
          <w:rFonts w:cs="Times New Roman"/>
          <w:szCs w:val="28"/>
        </w:rPr>
        <w:t xml:space="preserve"> is mixed with honey roasted missed nuts worth $7.50 per </w:t>
      </w:r>
      <w:r w:rsidRPr="00B45338">
        <w:rPr>
          <w:rFonts w:cs="Times New Roman"/>
          <w:i/>
          <w:szCs w:val="28"/>
        </w:rPr>
        <w:t>pound</w:t>
      </w:r>
      <w:r w:rsidRPr="00993822">
        <w:rPr>
          <w:rFonts w:cs="Times New Roman"/>
          <w:szCs w:val="28"/>
        </w:rPr>
        <w:t xml:space="preserve"> in order to get 20 </w:t>
      </w:r>
      <w:r w:rsidRPr="00B45338">
        <w:rPr>
          <w:rFonts w:cs="Times New Roman"/>
          <w:i/>
          <w:szCs w:val="28"/>
        </w:rPr>
        <w:t>lb</w:t>
      </w:r>
      <w:r w:rsidR="00B45338" w:rsidRPr="00B45338">
        <w:rPr>
          <w:rFonts w:cs="Times New Roman"/>
          <w:i/>
          <w:szCs w:val="28"/>
        </w:rPr>
        <w:t>s</w:t>
      </w:r>
      <w:r w:rsidR="00B45338">
        <w:rPr>
          <w:rFonts w:cs="Times New Roman"/>
          <w:szCs w:val="28"/>
        </w:rPr>
        <w:t>.</w:t>
      </w:r>
      <w:r w:rsidRPr="00993822">
        <w:rPr>
          <w:rFonts w:cs="Times New Roman"/>
          <w:szCs w:val="28"/>
        </w:rPr>
        <w:t xml:space="preserve"> of a mixture worth $4.50 per </w:t>
      </w:r>
      <w:r w:rsidRPr="00B45338">
        <w:rPr>
          <w:rFonts w:cs="Times New Roman"/>
          <w:i/>
          <w:szCs w:val="28"/>
        </w:rPr>
        <w:t>pound</w:t>
      </w:r>
      <w:r w:rsidRPr="00993822">
        <w:rPr>
          <w:rFonts w:cs="Times New Roman"/>
          <w:szCs w:val="28"/>
        </w:rPr>
        <w:t>. How much of each snack is used?</w:t>
      </w:r>
    </w:p>
    <w:p w14:paraId="7DE31D11" w14:textId="77777777" w:rsidR="009143FF" w:rsidRPr="00712C77" w:rsidRDefault="009143FF" w:rsidP="003D3CE8"/>
    <w:sectPr w:rsidR="009143FF" w:rsidRPr="00712C77" w:rsidSect="00DC13B8">
      <w:footerReference w:type="default" r:id="rId272"/>
      <w:pgSz w:w="12240" w:h="15840" w:code="1"/>
      <w:pgMar w:top="864" w:right="864" w:bottom="864" w:left="1152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9038A1" w14:textId="77777777" w:rsidR="00B06806" w:rsidRDefault="00B06806" w:rsidP="00A61E7E">
      <w:r>
        <w:separator/>
      </w:r>
    </w:p>
  </w:endnote>
  <w:endnote w:type="continuationSeparator" w:id="0">
    <w:p w14:paraId="7A91A532" w14:textId="77777777" w:rsidR="00B06806" w:rsidRDefault="00B06806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87476"/>
      <w:docPartObj>
        <w:docPartGallery w:val="Page Numbers (Bottom of Page)"/>
        <w:docPartUnique/>
      </w:docPartObj>
    </w:sdtPr>
    <w:sdtEndPr/>
    <w:sdtContent>
      <w:p w14:paraId="44FB96CC" w14:textId="77777777" w:rsidR="002220B9" w:rsidRDefault="002220B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21E3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2D4EB73" w14:textId="77777777" w:rsidR="002220B9" w:rsidRDefault="002220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0571B6" w14:textId="77777777" w:rsidR="00B06806" w:rsidRDefault="00B06806" w:rsidP="00A61E7E">
      <w:r>
        <w:separator/>
      </w:r>
    </w:p>
  </w:footnote>
  <w:footnote w:type="continuationSeparator" w:id="0">
    <w:p w14:paraId="35C085EB" w14:textId="77777777" w:rsidR="00B06806" w:rsidRDefault="00B06806" w:rsidP="00A61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E330E6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5053925"/>
    <w:multiLevelType w:val="hybridMultilevel"/>
    <w:tmpl w:val="40B84306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10E54"/>
    <w:multiLevelType w:val="hybridMultilevel"/>
    <w:tmpl w:val="37423F92"/>
    <w:lvl w:ilvl="0" w:tplc="492C718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D7E12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E501E4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2F0CA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817402"/>
    <w:multiLevelType w:val="hybridMultilevel"/>
    <w:tmpl w:val="7D7694CC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A60AC9"/>
    <w:multiLevelType w:val="hybridMultilevel"/>
    <w:tmpl w:val="81EE2268"/>
    <w:lvl w:ilvl="0" w:tplc="5A92FED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D7319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44DD10B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1D33D8"/>
    <w:multiLevelType w:val="hybridMultilevel"/>
    <w:tmpl w:val="C2BE7C6A"/>
    <w:lvl w:ilvl="0" w:tplc="4AFE51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6A5C3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D38725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CA3F61"/>
    <w:multiLevelType w:val="hybridMultilevel"/>
    <w:tmpl w:val="3E8497BE"/>
    <w:lvl w:ilvl="0" w:tplc="017AF2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25D2494"/>
    <w:multiLevelType w:val="hybridMultilevel"/>
    <w:tmpl w:val="E75AF1CE"/>
    <w:lvl w:ilvl="0" w:tplc="9D9CF2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43AF9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7" w15:restartNumberingAfterBreak="0">
    <w:nsid w:val="742154AA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855326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5A6544"/>
    <w:multiLevelType w:val="hybridMultilevel"/>
    <w:tmpl w:val="C4660890"/>
    <w:lvl w:ilvl="0" w:tplc="F1C4B0C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8"/>
  </w:num>
  <w:num w:numId="4">
    <w:abstractNumId w:val="1"/>
  </w:num>
  <w:num w:numId="5">
    <w:abstractNumId w:val="18"/>
  </w:num>
  <w:num w:numId="6">
    <w:abstractNumId w:val="24"/>
  </w:num>
  <w:num w:numId="7">
    <w:abstractNumId w:val="25"/>
  </w:num>
  <w:num w:numId="8">
    <w:abstractNumId w:val="7"/>
  </w:num>
  <w:num w:numId="9">
    <w:abstractNumId w:val="11"/>
  </w:num>
  <w:num w:numId="10">
    <w:abstractNumId w:val="21"/>
  </w:num>
  <w:num w:numId="11">
    <w:abstractNumId w:val="16"/>
  </w:num>
  <w:num w:numId="12">
    <w:abstractNumId w:val="29"/>
  </w:num>
  <w:num w:numId="13">
    <w:abstractNumId w:val="26"/>
  </w:num>
  <w:num w:numId="14">
    <w:abstractNumId w:val="4"/>
  </w:num>
  <w:num w:numId="15">
    <w:abstractNumId w:val="2"/>
  </w:num>
  <w:num w:numId="16">
    <w:abstractNumId w:val="17"/>
  </w:num>
  <w:num w:numId="17">
    <w:abstractNumId w:val="9"/>
  </w:num>
  <w:num w:numId="18">
    <w:abstractNumId w:val="10"/>
  </w:num>
  <w:num w:numId="19">
    <w:abstractNumId w:val="20"/>
  </w:num>
  <w:num w:numId="20">
    <w:abstractNumId w:val="28"/>
  </w:num>
  <w:num w:numId="21">
    <w:abstractNumId w:val="6"/>
  </w:num>
  <w:num w:numId="22">
    <w:abstractNumId w:val="15"/>
  </w:num>
  <w:num w:numId="23">
    <w:abstractNumId w:val="27"/>
  </w:num>
  <w:num w:numId="24">
    <w:abstractNumId w:val="13"/>
  </w:num>
  <w:num w:numId="25">
    <w:abstractNumId w:val="30"/>
  </w:num>
  <w:num w:numId="26">
    <w:abstractNumId w:val="19"/>
  </w:num>
  <w:num w:numId="27">
    <w:abstractNumId w:val="14"/>
  </w:num>
  <w:num w:numId="28">
    <w:abstractNumId w:val="23"/>
  </w:num>
  <w:num w:numId="29">
    <w:abstractNumId w:val="3"/>
  </w:num>
  <w:num w:numId="30">
    <w:abstractNumId w:val="0"/>
  </w:num>
  <w:num w:numId="31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6BC1"/>
    <w:rsid w:val="00013814"/>
    <w:rsid w:val="00016E17"/>
    <w:rsid w:val="00017A18"/>
    <w:rsid w:val="0002541D"/>
    <w:rsid w:val="00026D34"/>
    <w:rsid w:val="00026E96"/>
    <w:rsid w:val="00026FA8"/>
    <w:rsid w:val="00032B7A"/>
    <w:rsid w:val="000362D6"/>
    <w:rsid w:val="00037BD0"/>
    <w:rsid w:val="00042136"/>
    <w:rsid w:val="00044186"/>
    <w:rsid w:val="00051920"/>
    <w:rsid w:val="000534B7"/>
    <w:rsid w:val="00053E11"/>
    <w:rsid w:val="00055C4B"/>
    <w:rsid w:val="00056DA0"/>
    <w:rsid w:val="000677EF"/>
    <w:rsid w:val="0007209B"/>
    <w:rsid w:val="00081612"/>
    <w:rsid w:val="00084DF5"/>
    <w:rsid w:val="00085FB0"/>
    <w:rsid w:val="0008692A"/>
    <w:rsid w:val="00087A69"/>
    <w:rsid w:val="00087CB0"/>
    <w:rsid w:val="0009427D"/>
    <w:rsid w:val="00097C18"/>
    <w:rsid w:val="000A2044"/>
    <w:rsid w:val="000A4655"/>
    <w:rsid w:val="000A4EEA"/>
    <w:rsid w:val="000A5423"/>
    <w:rsid w:val="000B0A82"/>
    <w:rsid w:val="000B0C56"/>
    <w:rsid w:val="000B0D60"/>
    <w:rsid w:val="000B42D4"/>
    <w:rsid w:val="000B7DF6"/>
    <w:rsid w:val="000C15F0"/>
    <w:rsid w:val="000C183E"/>
    <w:rsid w:val="000C186C"/>
    <w:rsid w:val="000C37D6"/>
    <w:rsid w:val="000C4D93"/>
    <w:rsid w:val="000C5A2C"/>
    <w:rsid w:val="000C6A42"/>
    <w:rsid w:val="000D3232"/>
    <w:rsid w:val="000D41EF"/>
    <w:rsid w:val="000D5AD0"/>
    <w:rsid w:val="000E10B0"/>
    <w:rsid w:val="000E2206"/>
    <w:rsid w:val="000E2998"/>
    <w:rsid w:val="000E46B8"/>
    <w:rsid w:val="000E4FAE"/>
    <w:rsid w:val="000E7768"/>
    <w:rsid w:val="000F15C6"/>
    <w:rsid w:val="000F2071"/>
    <w:rsid w:val="000F2AF8"/>
    <w:rsid w:val="000F3DB0"/>
    <w:rsid w:val="000F56F8"/>
    <w:rsid w:val="000F5B68"/>
    <w:rsid w:val="00100A24"/>
    <w:rsid w:val="00101059"/>
    <w:rsid w:val="001027BD"/>
    <w:rsid w:val="00103041"/>
    <w:rsid w:val="0010627F"/>
    <w:rsid w:val="00112A46"/>
    <w:rsid w:val="001131A2"/>
    <w:rsid w:val="00116813"/>
    <w:rsid w:val="00123DE5"/>
    <w:rsid w:val="00124A39"/>
    <w:rsid w:val="00124DA4"/>
    <w:rsid w:val="0012656D"/>
    <w:rsid w:val="00126570"/>
    <w:rsid w:val="00127CA7"/>
    <w:rsid w:val="0013142D"/>
    <w:rsid w:val="00131F2B"/>
    <w:rsid w:val="0014271D"/>
    <w:rsid w:val="00152984"/>
    <w:rsid w:val="00153333"/>
    <w:rsid w:val="001535C5"/>
    <w:rsid w:val="001548A0"/>
    <w:rsid w:val="00154FD9"/>
    <w:rsid w:val="00156C1D"/>
    <w:rsid w:val="00160BB6"/>
    <w:rsid w:val="00161BA6"/>
    <w:rsid w:val="001642A5"/>
    <w:rsid w:val="001662FC"/>
    <w:rsid w:val="001711C6"/>
    <w:rsid w:val="001711EE"/>
    <w:rsid w:val="00171FA8"/>
    <w:rsid w:val="00172E60"/>
    <w:rsid w:val="00175240"/>
    <w:rsid w:val="00176FE9"/>
    <w:rsid w:val="00177E17"/>
    <w:rsid w:val="0018235F"/>
    <w:rsid w:val="00183C1F"/>
    <w:rsid w:val="00183ECC"/>
    <w:rsid w:val="001858BD"/>
    <w:rsid w:val="00190F22"/>
    <w:rsid w:val="00195CB6"/>
    <w:rsid w:val="001A1DAB"/>
    <w:rsid w:val="001A25F6"/>
    <w:rsid w:val="001A32A3"/>
    <w:rsid w:val="001A5376"/>
    <w:rsid w:val="001A5E9D"/>
    <w:rsid w:val="001A7D92"/>
    <w:rsid w:val="001B613B"/>
    <w:rsid w:val="001C6B62"/>
    <w:rsid w:val="001C6FD5"/>
    <w:rsid w:val="001D0BCF"/>
    <w:rsid w:val="001D3BCD"/>
    <w:rsid w:val="001D5279"/>
    <w:rsid w:val="001D5C1D"/>
    <w:rsid w:val="001D5EC7"/>
    <w:rsid w:val="001E415A"/>
    <w:rsid w:val="001E541A"/>
    <w:rsid w:val="001E5DA4"/>
    <w:rsid w:val="001E72CA"/>
    <w:rsid w:val="001F2182"/>
    <w:rsid w:val="001F243A"/>
    <w:rsid w:val="001F3DD1"/>
    <w:rsid w:val="001F4C17"/>
    <w:rsid w:val="00200C30"/>
    <w:rsid w:val="00200FBF"/>
    <w:rsid w:val="002037D6"/>
    <w:rsid w:val="0020584B"/>
    <w:rsid w:val="002075CC"/>
    <w:rsid w:val="0021028F"/>
    <w:rsid w:val="00211E24"/>
    <w:rsid w:val="002137C9"/>
    <w:rsid w:val="002173F9"/>
    <w:rsid w:val="002179D6"/>
    <w:rsid w:val="00221B2F"/>
    <w:rsid w:val="00221FC8"/>
    <w:rsid w:val="002220B9"/>
    <w:rsid w:val="0022334B"/>
    <w:rsid w:val="0022654A"/>
    <w:rsid w:val="00231B33"/>
    <w:rsid w:val="00233705"/>
    <w:rsid w:val="00234072"/>
    <w:rsid w:val="00236932"/>
    <w:rsid w:val="0024547F"/>
    <w:rsid w:val="002469CD"/>
    <w:rsid w:val="00251CB3"/>
    <w:rsid w:val="00261A55"/>
    <w:rsid w:val="00262CE8"/>
    <w:rsid w:val="00264E6D"/>
    <w:rsid w:val="00264F0E"/>
    <w:rsid w:val="0026678B"/>
    <w:rsid w:val="002675C8"/>
    <w:rsid w:val="00274B21"/>
    <w:rsid w:val="00275FBE"/>
    <w:rsid w:val="00277980"/>
    <w:rsid w:val="002801B1"/>
    <w:rsid w:val="002847C9"/>
    <w:rsid w:val="002868B3"/>
    <w:rsid w:val="00286D32"/>
    <w:rsid w:val="00291325"/>
    <w:rsid w:val="0029732E"/>
    <w:rsid w:val="002A2AA7"/>
    <w:rsid w:val="002A50E6"/>
    <w:rsid w:val="002B1BB5"/>
    <w:rsid w:val="002B2261"/>
    <w:rsid w:val="002B29D3"/>
    <w:rsid w:val="002B3402"/>
    <w:rsid w:val="002B71CA"/>
    <w:rsid w:val="002B7641"/>
    <w:rsid w:val="002C0B7A"/>
    <w:rsid w:val="002C0FAC"/>
    <w:rsid w:val="002C214E"/>
    <w:rsid w:val="002C2210"/>
    <w:rsid w:val="002C3844"/>
    <w:rsid w:val="002D2A96"/>
    <w:rsid w:val="002E2B49"/>
    <w:rsid w:val="002E3AAC"/>
    <w:rsid w:val="002E731E"/>
    <w:rsid w:val="002E79DD"/>
    <w:rsid w:val="002E7E80"/>
    <w:rsid w:val="002F0865"/>
    <w:rsid w:val="002F16AA"/>
    <w:rsid w:val="002F1D81"/>
    <w:rsid w:val="0030093D"/>
    <w:rsid w:val="00300F9A"/>
    <w:rsid w:val="00305774"/>
    <w:rsid w:val="003063CF"/>
    <w:rsid w:val="00306421"/>
    <w:rsid w:val="0030722D"/>
    <w:rsid w:val="0031242B"/>
    <w:rsid w:val="0031397D"/>
    <w:rsid w:val="00315AB3"/>
    <w:rsid w:val="00321384"/>
    <w:rsid w:val="00323042"/>
    <w:rsid w:val="00323D26"/>
    <w:rsid w:val="00324232"/>
    <w:rsid w:val="003271FD"/>
    <w:rsid w:val="003302E3"/>
    <w:rsid w:val="00330FA8"/>
    <w:rsid w:val="003313F9"/>
    <w:rsid w:val="00333FBA"/>
    <w:rsid w:val="00335E6F"/>
    <w:rsid w:val="0033639C"/>
    <w:rsid w:val="00336E23"/>
    <w:rsid w:val="00337A67"/>
    <w:rsid w:val="003414F0"/>
    <w:rsid w:val="00341BC5"/>
    <w:rsid w:val="00341E8C"/>
    <w:rsid w:val="0034287D"/>
    <w:rsid w:val="00345744"/>
    <w:rsid w:val="00346BEF"/>
    <w:rsid w:val="00351729"/>
    <w:rsid w:val="00352170"/>
    <w:rsid w:val="00353814"/>
    <w:rsid w:val="00356663"/>
    <w:rsid w:val="00362638"/>
    <w:rsid w:val="00362CF7"/>
    <w:rsid w:val="00362DC0"/>
    <w:rsid w:val="0036370B"/>
    <w:rsid w:val="00364D60"/>
    <w:rsid w:val="00367126"/>
    <w:rsid w:val="00367E2B"/>
    <w:rsid w:val="00370A44"/>
    <w:rsid w:val="0037114B"/>
    <w:rsid w:val="00375316"/>
    <w:rsid w:val="00376C02"/>
    <w:rsid w:val="00376DC8"/>
    <w:rsid w:val="00381BC4"/>
    <w:rsid w:val="00384F31"/>
    <w:rsid w:val="00385E7D"/>
    <w:rsid w:val="00386531"/>
    <w:rsid w:val="003908DD"/>
    <w:rsid w:val="0039298E"/>
    <w:rsid w:val="00392A0B"/>
    <w:rsid w:val="003A2038"/>
    <w:rsid w:val="003A51D3"/>
    <w:rsid w:val="003A5951"/>
    <w:rsid w:val="003A7C3B"/>
    <w:rsid w:val="003B075C"/>
    <w:rsid w:val="003B1220"/>
    <w:rsid w:val="003B2AB5"/>
    <w:rsid w:val="003B3548"/>
    <w:rsid w:val="003B38C9"/>
    <w:rsid w:val="003B6A8D"/>
    <w:rsid w:val="003C0BDB"/>
    <w:rsid w:val="003C2C5F"/>
    <w:rsid w:val="003C39C9"/>
    <w:rsid w:val="003C3BF5"/>
    <w:rsid w:val="003C3C3C"/>
    <w:rsid w:val="003D1ABE"/>
    <w:rsid w:val="003D1EF8"/>
    <w:rsid w:val="003D3CE8"/>
    <w:rsid w:val="003D7A0A"/>
    <w:rsid w:val="003E0D2C"/>
    <w:rsid w:val="003E179B"/>
    <w:rsid w:val="003E7AB4"/>
    <w:rsid w:val="003E7FCE"/>
    <w:rsid w:val="003F3DB5"/>
    <w:rsid w:val="00400177"/>
    <w:rsid w:val="004002EB"/>
    <w:rsid w:val="00410E71"/>
    <w:rsid w:val="004114ED"/>
    <w:rsid w:val="00411A60"/>
    <w:rsid w:val="004128E6"/>
    <w:rsid w:val="00413A85"/>
    <w:rsid w:val="00415778"/>
    <w:rsid w:val="0041799E"/>
    <w:rsid w:val="004202D9"/>
    <w:rsid w:val="00431084"/>
    <w:rsid w:val="0043170F"/>
    <w:rsid w:val="00432D1D"/>
    <w:rsid w:val="00434BD2"/>
    <w:rsid w:val="00434DBB"/>
    <w:rsid w:val="00434F3D"/>
    <w:rsid w:val="00436783"/>
    <w:rsid w:val="00445407"/>
    <w:rsid w:val="004463C9"/>
    <w:rsid w:val="004478D2"/>
    <w:rsid w:val="0045417A"/>
    <w:rsid w:val="00454F20"/>
    <w:rsid w:val="00456777"/>
    <w:rsid w:val="00460EB2"/>
    <w:rsid w:val="00462ECF"/>
    <w:rsid w:val="00464DC4"/>
    <w:rsid w:val="00471779"/>
    <w:rsid w:val="00474436"/>
    <w:rsid w:val="00474BF8"/>
    <w:rsid w:val="0047613D"/>
    <w:rsid w:val="00476A12"/>
    <w:rsid w:val="00480A3C"/>
    <w:rsid w:val="00483B0D"/>
    <w:rsid w:val="00483D68"/>
    <w:rsid w:val="00487DD6"/>
    <w:rsid w:val="00490A73"/>
    <w:rsid w:val="00490A83"/>
    <w:rsid w:val="00491A32"/>
    <w:rsid w:val="00491B0F"/>
    <w:rsid w:val="00492D45"/>
    <w:rsid w:val="00494CD7"/>
    <w:rsid w:val="00497AEE"/>
    <w:rsid w:val="004A2BEF"/>
    <w:rsid w:val="004A3DC0"/>
    <w:rsid w:val="004A432B"/>
    <w:rsid w:val="004B198F"/>
    <w:rsid w:val="004B462C"/>
    <w:rsid w:val="004B768C"/>
    <w:rsid w:val="004C15A7"/>
    <w:rsid w:val="004C2096"/>
    <w:rsid w:val="004D113B"/>
    <w:rsid w:val="004D2653"/>
    <w:rsid w:val="004D3545"/>
    <w:rsid w:val="004E0A22"/>
    <w:rsid w:val="004E7EDB"/>
    <w:rsid w:val="004F00C1"/>
    <w:rsid w:val="004F20F0"/>
    <w:rsid w:val="004F329D"/>
    <w:rsid w:val="00501624"/>
    <w:rsid w:val="0050260D"/>
    <w:rsid w:val="00506E2D"/>
    <w:rsid w:val="0051442D"/>
    <w:rsid w:val="005163B6"/>
    <w:rsid w:val="00517FC9"/>
    <w:rsid w:val="00521E35"/>
    <w:rsid w:val="00523F27"/>
    <w:rsid w:val="0052513A"/>
    <w:rsid w:val="00527A09"/>
    <w:rsid w:val="00531D9C"/>
    <w:rsid w:val="00533330"/>
    <w:rsid w:val="00535BBF"/>
    <w:rsid w:val="00536253"/>
    <w:rsid w:val="00536E81"/>
    <w:rsid w:val="00541F6B"/>
    <w:rsid w:val="0054215A"/>
    <w:rsid w:val="00542BFA"/>
    <w:rsid w:val="0054328C"/>
    <w:rsid w:val="005456FE"/>
    <w:rsid w:val="005464EC"/>
    <w:rsid w:val="00547AF7"/>
    <w:rsid w:val="005563A7"/>
    <w:rsid w:val="0055670A"/>
    <w:rsid w:val="00560AAF"/>
    <w:rsid w:val="00560B85"/>
    <w:rsid w:val="00560D31"/>
    <w:rsid w:val="005670C6"/>
    <w:rsid w:val="00573C44"/>
    <w:rsid w:val="0057465C"/>
    <w:rsid w:val="00574886"/>
    <w:rsid w:val="0057720A"/>
    <w:rsid w:val="00580D37"/>
    <w:rsid w:val="00586E23"/>
    <w:rsid w:val="005879C5"/>
    <w:rsid w:val="005916A7"/>
    <w:rsid w:val="00592568"/>
    <w:rsid w:val="0059337A"/>
    <w:rsid w:val="00594647"/>
    <w:rsid w:val="0059770A"/>
    <w:rsid w:val="005A08B9"/>
    <w:rsid w:val="005A25F9"/>
    <w:rsid w:val="005A30E3"/>
    <w:rsid w:val="005A3842"/>
    <w:rsid w:val="005A3BAE"/>
    <w:rsid w:val="005A4636"/>
    <w:rsid w:val="005A5A44"/>
    <w:rsid w:val="005A64C7"/>
    <w:rsid w:val="005A6CD8"/>
    <w:rsid w:val="005A6DEB"/>
    <w:rsid w:val="005B08F1"/>
    <w:rsid w:val="005B0B93"/>
    <w:rsid w:val="005B3F23"/>
    <w:rsid w:val="005B4CED"/>
    <w:rsid w:val="005B76F8"/>
    <w:rsid w:val="005C3BBC"/>
    <w:rsid w:val="005C3E7B"/>
    <w:rsid w:val="005C4260"/>
    <w:rsid w:val="005C5EEA"/>
    <w:rsid w:val="005D0121"/>
    <w:rsid w:val="005D13E2"/>
    <w:rsid w:val="005D3597"/>
    <w:rsid w:val="005D37EB"/>
    <w:rsid w:val="005D6247"/>
    <w:rsid w:val="005E1DCD"/>
    <w:rsid w:val="005E3BDA"/>
    <w:rsid w:val="005E3F36"/>
    <w:rsid w:val="005E479C"/>
    <w:rsid w:val="005E7A91"/>
    <w:rsid w:val="005F1D52"/>
    <w:rsid w:val="005F2644"/>
    <w:rsid w:val="006013CB"/>
    <w:rsid w:val="006045CC"/>
    <w:rsid w:val="00606655"/>
    <w:rsid w:val="00607637"/>
    <w:rsid w:val="00607906"/>
    <w:rsid w:val="00612D81"/>
    <w:rsid w:val="00613594"/>
    <w:rsid w:val="00615057"/>
    <w:rsid w:val="00620D16"/>
    <w:rsid w:val="0062190D"/>
    <w:rsid w:val="006233D9"/>
    <w:rsid w:val="00627B0D"/>
    <w:rsid w:val="00630F5A"/>
    <w:rsid w:val="00633823"/>
    <w:rsid w:val="00633B44"/>
    <w:rsid w:val="006372E9"/>
    <w:rsid w:val="00642C0D"/>
    <w:rsid w:val="00643F48"/>
    <w:rsid w:val="00645FC6"/>
    <w:rsid w:val="006503A4"/>
    <w:rsid w:val="006510FE"/>
    <w:rsid w:val="00653EA5"/>
    <w:rsid w:val="00653F2D"/>
    <w:rsid w:val="006559AB"/>
    <w:rsid w:val="00656B18"/>
    <w:rsid w:val="0066180C"/>
    <w:rsid w:val="00666F6C"/>
    <w:rsid w:val="00671FB6"/>
    <w:rsid w:val="006735CE"/>
    <w:rsid w:val="0067496E"/>
    <w:rsid w:val="00674B6D"/>
    <w:rsid w:val="00675DD2"/>
    <w:rsid w:val="00675E6E"/>
    <w:rsid w:val="00680368"/>
    <w:rsid w:val="00681D9D"/>
    <w:rsid w:val="0068221D"/>
    <w:rsid w:val="006858B0"/>
    <w:rsid w:val="00686669"/>
    <w:rsid w:val="00690F7E"/>
    <w:rsid w:val="00693499"/>
    <w:rsid w:val="0069504D"/>
    <w:rsid w:val="006A25A1"/>
    <w:rsid w:val="006A46DD"/>
    <w:rsid w:val="006A5EB2"/>
    <w:rsid w:val="006B0005"/>
    <w:rsid w:val="006B0253"/>
    <w:rsid w:val="006B2050"/>
    <w:rsid w:val="006B43E5"/>
    <w:rsid w:val="006C02D2"/>
    <w:rsid w:val="006C0649"/>
    <w:rsid w:val="006C311A"/>
    <w:rsid w:val="006C399C"/>
    <w:rsid w:val="006C43A2"/>
    <w:rsid w:val="006C6143"/>
    <w:rsid w:val="006D1F77"/>
    <w:rsid w:val="006D2E08"/>
    <w:rsid w:val="006D43CC"/>
    <w:rsid w:val="006D53DA"/>
    <w:rsid w:val="006D6B97"/>
    <w:rsid w:val="006D7235"/>
    <w:rsid w:val="006E0D28"/>
    <w:rsid w:val="006E7C84"/>
    <w:rsid w:val="006F2F34"/>
    <w:rsid w:val="006F5DD9"/>
    <w:rsid w:val="006F68A5"/>
    <w:rsid w:val="006F6D28"/>
    <w:rsid w:val="00700F9F"/>
    <w:rsid w:val="00701C7E"/>
    <w:rsid w:val="007020BE"/>
    <w:rsid w:val="00703F1C"/>
    <w:rsid w:val="007051E6"/>
    <w:rsid w:val="007056C3"/>
    <w:rsid w:val="00706133"/>
    <w:rsid w:val="007116D9"/>
    <w:rsid w:val="00712C77"/>
    <w:rsid w:val="007139A6"/>
    <w:rsid w:val="007153EF"/>
    <w:rsid w:val="00715763"/>
    <w:rsid w:val="00716CFF"/>
    <w:rsid w:val="0072032F"/>
    <w:rsid w:val="00721ED4"/>
    <w:rsid w:val="00723DD6"/>
    <w:rsid w:val="00725172"/>
    <w:rsid w:val="00725AD4"/>
    <w:rsid w:val="00725B09"/>
    <w:rsid w:val="0073291C"/>
    <w:rsid w:val="007354EC"/>
    <w:rsid w:val="0073644B"/>
    <w:rsid w:val="00737869"/>
    <w:rsid w:val="00744246"/>
    <w:rsid w:val="00751EE3"/>
    <w:rsid w:val="0075448F"/>
    <w:rsid w:val="007601F1"/>
    <w:rsid w:val="00765F7D"/>
    <w:rsid w:val="00771596"/>
    <w:rsid w:val="00780950"/>
    <w:rsid w:val="007812EB"/>
    <w:rsid w:val="00781AAD"/>
    <w:rsid w:val="007837E8"/>
    <w:rsid w:val="007851F8"/>
    <w:rsid w:val="007919CA"/>
    <w:rsid w:val="00791A5B"/>
    <w:rsid w:val="00792D2B"/>
    <w:rsid w:val="00794B89"/>
    <w:rsid w:val="00797309"/>
    <w:rsid w:val="007A15B8"/>
    <w:rsid w:val="007A2C56"/>
    <w:rsid w:val="007A4FF5"/>
    <w:rsid w:val="007A6092"/>
    <w:rsid w:val="007A6E94"/>
    <w:rsid w:val="007A7DE5"/>
    <w:rsid w:val="007B0754"/>
    <w:rsid w:val="007B0921"/>
    <w:rsid w:val="007B4BD8"/>
    <w:rsid w:val="007B70A7"/>
    <w:rsid w:val="007C1BB2"/>
    <w:rsid w:val="007C32A0"/>
    <w:rsid w:val="007C52DD"/>
    <w:rsid w:val="007C6D3D"/>
    <w:rsid w:val="007C6DC3"/>
    <w:rsid w:val="007C7A0F"/>
    <w:rsid w:val="007D0429"/>
    <w:rsid w:val="007D0E39"/>
    <w:rsid w:val="007D13C1"/>
    <w:rsid w:val="007D2B6A"/>
    <w:rsid w:val="007D3375"/>
    <w:rsid w:val="007D441D"/>
    <w:rsid w:val="007D76B3"/>
    <w:rsid w:val="007E23F7"/>
    <w:rsid w:val="007E6863"/>
    <w:rsid w:val="007E7E79"/>
    <w:rsid w:val="007F071D"/>
    <w:rsid w:val="007F382F"/>
    <w:rsid w:val="007F3D31"/>
    <w:rsid w:val="007F4FE2"/>
    <w:rsid w:val="007F57D2"/>
    <w:rsid w:val="007F5C01"/>
    <w:rsid w:val="0080074C"/>
    <w:rsid w:val="00802A34"/>
    <w:rsid w:val="00804594"/>
    <w:rsid w:val="00805EB7"/>
    <w:rsid w:val="008069AC"/>
    <w:rsid w:val="00806A0D"/>
    <w:rsid w:val="00807A2C"/>
    <w:rsid w:val="0081038B"/>
    <w:rsid w:val="008107D6"/>
    <w:rsid w:val="00810DCD"/>
    <w:rsid w:val="00811AA2"/>
    <w:rsid w:val="00811ECB"/>
    <w:rsid w:val="008163D4"/>
    <w:rsid w:val="008225E7"/>
    <w:rsid w:val="008243FC"/>
    <w:rsid w:val="00825D18"/>
    <w:rsid w:val="008270A0"/>
    <w:rsid w:val="00827D8E"/>
    <w:rsid w:val="00830572"/>
    <w:rsid w:val="00833C5F"/>
    <w:rsid w:val="00835C67"/>
    <w:rsid w:val="00836E05"/>
    <w:rsid w:val="00837099"/>
    <w:rsid w:val="00842FC6"/>
    <w:rsid w:val="00843BF1"/>
    <w:rsid w:val="00854AC1"/>
    <w:rsid w:val="00854FA6"/>
    <w:rsid w:val="008568AF"/>
    <w:rsid w:val="00874245"/>
    <w:rsid w:val="00874BF6"/>
    <w:rsid w:val="00874F17"/>
    <w:rsid w:val="008756A0"/>
    <w:rsid w:val="008758B2"/>
    <w:rsid w:val="008760A5"/>
    <w:rsid w:val="00881431"/>
    <w:rsid w:val="00886039"/>
    <w:rsid w:val="0088723F"/>
    <w:rsid w:val="008908CD"/>
    <w:rsid w:val="0089118D"/>
    <w:rsid w:val="0089248C"/>
    <w:rsid w:val="008A00F7"/>
    <w:rsid w:val="008A0983"/>
    <w:rsid w:val="008A104B"/>
    <w:rsid w:val="008A217B"/>
    <w:rsid w:val="008A378E"/>
    <w:rsid w:val="008B23CE"/>
    <w:rsid w:val="008C0C46"/>
    <w:rsid w:val="008C19CB"/>
    <w:rsid w:val="008C6907"/>
    <w:rsid w:val="008D1218"/>
    <w:rsid w:val="008D411D"/>
    <w:rsid w:val="008D4471"/>
    <w:rsid w:val="008E24C7"/>
    <w:rsid w:val="008E71D6"/>
    <w:rsid w:val="008F3858"/>
    <w:rsid w:val="008F4A3C"/>
    <w:rsid w:val="008F5052"/>
    <w:rsid w:val="008F64FB"/>
    <w:rsid w:val="008F6841"/>
    <w:rsid w:val="00902736"/>
    <w:rsid w:val="00902CCC"/>
    <w:rsid w:val="00903013"/>
    <w:rsid w:val="00903C7E"/>
    <w:rsid w:val="00904778"/>
    <w:rsid w:val="0090604A"/>
    <w:rsid w:val="00906F3D"/>
    <w:rsid w:val="00910B64"/>
    <w:rsid w:val="00911192"/>
    <w:rsid w:val="009143FF"/>
    <w:rsid w:val="0091641A"/>
    <w:rsid w:val="00921CEC"/>
    <w:rsid w:val="00921ED5"/>
    <w:rsid w:val="009227CF"/>
    <w:rsid w:val="009233D6"/>
    <w:rsid w:val="00923776"/>
    <w:rsid w:val="00923810"/>
    <w:rsid w:val="009263E5"/>
    <w:rsid w:val="009356FB"/>
    <w:rsid w:val="009371DB"/>
    <w:rsid w:val="0094061E"/>
    <w:rsid w:val="009411BE"/>
    <w:rsid w:val="009421EE"/>
    <w:rsid w:val="009519AF"/>
    <w:rsid w:val="00956042"/>
    <w:rsid w:val="00956C58"/>
    <w:rsid w:val="00956C7E"/>
    <w:rsid w:val="00962BB4"/>
    <w:rsid w:val="009652FF"/>
    <w:rsid w:val="00975515"/>
    <w:rsid w:val="0097638C"/>
    <w:rsid w:val="00981665"/>
    <w:rsid w:val="00982CE4"/>
    <w:rsid w:val="009863F1"/>
    <w:rsid w:val="00987432"/>
    <w:rsid w:val="009877C9"/>
    <w:rsid w:val="0099066B"/>
    <w:rsid w:val="009931F7"/>
    <w:rsid w:val="00993822"/>
    <w:rsid w:val="009A2588"/>
    <w:rsid w:val="009A755D"/>
    <w:rsid w:val="009B19AE"/>
    <w:rsid w:val="009B19C3"/>
    <w:rsid w:val="009C07D2"/>
    <w:rsid w:val="009C236C"/>
    <w:rsid w:val="009C3BD9"/>
    <w:rsid w:val="009C3EE9"/>
    <w:rsid w:val="009C4900"/>
    <w:rsid w:val="009C4998"/>
    <w:rsid w:val="009C7C5B"/>
    <w:rsid w:val="009D0899"/>
    <w:rsid w:val="009D1F42"/>
    <w:rsid w:val="009D2C79"/>
    <w:rsid w:val="009D436E"/>
    <w:rsid w:val="009D4A4A"/>
    <w:rsid w:val="009D5545"/>
    <w:rsid w:val="009E2265"/>
    <w:rsid w:val="009E267C"/>
    <w:rsid w:val="009E3591"/>
    <w:rsid w:val="009F17D3"/>
    <w:rsid w:val="009F3832"/>
    <w:rsid w:val="00A03421"/>
    <w:rsid w:val="00A04747"/>
    <w:rsid w:val="00A06D0D"/>
    <w:rsid w:val="00A10A4F"/>
    <w:rsid w:val="00A11431"/>
    <w:rsid w:val="00A117C4"/>
    <w:rsid w:val="00A12E68"/>
    <w:rsid w:val="00A12EF7"/>
    <w:rsid w:val="00A16FB7"/>
    <w:rsid w:val="00A230F6"/>
    <w:rsid w:val="00A30FD5"/>
    <w:rsid w:val="00A37217"/>
    <w:rsid w:val="00A37680"/>
    <w:rsid w:val="00A41800"/>
    <w:rsid w:val="00A426DE"/>
    <w:rsid w:val="00A433D9"/>
    <w:rsid w:val="00A4369C"/>
    <w:rsid w:val="00A51643"/>
    <w:rsid w:val="00A524A6"/>
    <w:rsid w:val="00A5388F"/>
    <w:rsid w:val="00A541FE"/>
    <w:rsid w:val="00A60B45"/>
    <w:rsid w:val="00A60E7B"/>
    <w:rsid w:val="00A61E7E"/>
    <w:rsid w:val="00A625A9"/>
    <w:rsid w:val="00A6545D"/>
    <w:rsid w:val="00A71F12"/>
    <w:rsid w:val="00A72B9C"/>
    <w:rsid w:val="00A75B3B"/>
    <w:rsid w:val="00A778E2"/>
    <w:rsid w:val="00A823A7"/>
    <w:rsid w:val="00A83141"/>
    <w:rsid w:val="00A83F0E"/>
    <w:rsid w:val="00A83F32"/>
    <w:rsid w:val="00A876C9"/>
    <w:rsid w:val="00A924EA"/>
    <w:rsid w:val="00A926BB"/>
    <w:rsid w:val="00A9452A"/>
    <w:rsid w:val="00A972B9"/>
    <w:rsid w:val="00AA1734"/>
    <w:rsid w:val="00AA2B9D"/>
    <w:rsid w:val="00AA357E"/>
    <w:rsid w:val="00AA3D6C"/>
    <w:rsid w:val="00AA5BB9"/>
    <w:rsid w:val="00AB100A"/>
    <w:rsid w:val="00AB1B5F"/>
    <w:rsid w:val="00AB2624"/>
    <w:rsid w:val="00AB56D1"/>
    <w:rsid w:val="00AB6813"/>
    <w:rsid w:val="00AB7C64"/>
    <w:rsid w:val="00AC02B1"/>
    <w:rsid w:val="00AC410C"/>
    <w:rsid w:val="00AC5249"/>
    <w:rsid w:val="00AC58DC"/>
    <w:rsid w:val="00AC7BE3"/>
    <w:rsid w:val="00AD1B69"/>
    <w:rsid w:val="00AD20AB"/>
    <w:rsid w:val="00AD3573"/>
    <w:rsid w:val="00AD4E7D"/>
    <w:rsid w:val="00AD6519"/>
    <w:rsid w:val="00AD73CF"/>
    <w:rsid w:val="00AE0E03"/>
    <w:rsid w:val="00AE4091"/>
    <w:rsid w:val="00AE42C9"/>
    <w:rsid w:val="00AE711D"/>
    <w:rsid w:val="00AE7342"/>
    <w:rsid w:val="00AE7693"/>
    <w:rsid w:val="00AF0F59"/>
    <w:rsid w:val="00AF1707"/>
    <w:rsid w:val="00AF1A69"/>
    <w:rsid w:val="00AF1C06"/>
    <w:rsid w:val="00AF2556"/>
    <w:rsid w:val="00AF4476"/>
    <w:rsid w:val="00AF5005"/>
    <w:rsid w:val="00B00FA6"/>
    <w:rsid w:val="00B0111E"/>
    <w:rsid w:val="00B01655"/>
    <w:rsid w:val="00B02B1D"/>
    <w:rsid w:val="00B04A7A"/>
    <w:rsid w:val="00B06806"/>
    <w:rsid w:val="00B12E74"/>
    <w:rsid w:val="00B12F71"/>
    <w:rsid w:val="00B13E7C"/>
    <w:rsid w:val="00B1429D"/>
    <w:rsid w:val="00B169A6"/>
    <w:rsid w:val="00B17AE9"/>
    <w:rsid w:val="00B225C0"/>
    <w:rsid w:val="00B26316"/>
    <w:rsid w:val="00B27E39"/>
    <w:rsid w:val="00B30CAA"/>
    <w:rsid w:val="00B317F2"/>
    <w:rsid w:val="00B361E8"/>
    <w:rsid w:val="00B36E6E"/>
    <w:rsid w:val="00B36F55"/>
    <w:rsid w:val="00B40370"/>
    <w:rsid w:val="00B41241"/>
    <w:rsid w:val="00B41665"/>
    <w:rsid w:val="00B418D4"/>
    <w:rsid w:val="00B41B0B"/>
    <w:rsid w:val="00B42F17"/>
    <w:rsid w:val="00B43E0C"/>
    <w:rsid w:val="00B43EB2"/>
    <w:rsid w:val="00B45338"/>
    <w:rsid w:val="00B45D9C"/>
    <w:rsid w:val="00B53106"/>
    <w:rsid w:val="00B531FD"/>
    <w:rsid w:val="00B54127"/>
    <w:rsid w:val="00B56424"/>
    <w:rsid w:val="00B5704E"/>
    <w:rsid w:val="00B57976"/>
    <w:rsid w:val="00B61EA2"/>
    <w:rsid w:val="00B621ED"/>
    <w:rsid w:val="00B7508B"/>
    <w:rsid w:val="00B77C11"/>
    <w:rsid w:val="00B8414C"/>
    <w:rsid w:val="00B84A85"/>
    <w:rsid w:val="00B84DB2"/>
    <w:rsid w:val="00B85879"/>
    <w:rsid w:val="00B9041E"/>
    <w:rsid w:val="00B94E15"/>
    <w:rsid w:val="00B959B2"/>
    <w:rsid w:val="00BA203F"/>
    <w:rsid w:val="00BA5D7B"/>
    <w:rsid w:val="00BB06D2"/>
    <w:rsid w:val="00BB2FDE"/>
    <w:rsid w:val="00BB37A4"/>
    <w:rsid w:val="00BB4C44"/>
    <w:rsid w:val="00BB4D70"/>
    <w:rsid w:val="00BB57F8"/>
    <w:rsid w:val="00BC1E00"/>
    <w:rsid w:val="00BD1D24"/>
    <w:rsid w:val="00BD2E9A"/>
    <w:rsid w:val="00BD4B10"/>
    <w:rsid w:val="00BD7359"/>
    <w:rsid w:val="00BE3085"/>
    <w:rsid w:val="00BE7970"/>
    <w:rsid w:val="00BF1762"/>
    <w:rsid w:val="00BF32F0"/>
    <w:rsid w:val="00BF6AB2"/>
    <w:rsid w:val="00BF6F96"/>
    <w:rsid w:val="00C002ED"/>
    <w:rsid w:val="00C00B40"/>
    <w:rsid w:val="00C02A07"/>
    <w:rsid w:val="00C02FC0"/>
    <w:rsid w:val="00C03886"/>
    <w:rsid w:val="00C0520E"/>
    <w:rsid w:val="00C0557A"/>
    <w:rsid w:val="00C05850"/>
    <w:rsid w:val="00C16491"/>
    <w:rsid w:val="00C1709E"/>
    <w:rsid w:val="00C20CB2"/>
    <w:rsid w:val="00C2103D"/>
    <w:rsid w:val="00C2467D"/>
    <w:rsid w:val="00C277D3"/>
    <w:rsid w:val="00C3001E"/>
    <w:rsid w:val="00C310FB"/>
    <w:rsid w:val="00C313B7"/>
    <w:rsid w:val="00C41AB6"/>
    <w:rsid w:val="00C423B0"/>
    <w:rsid w:val="00C44313"/>
    <w:rsid w:val="00C4593E"/>
    <w:rsid w:val="00C51E00"/>
    <w:rsid w:val="00C61126"/>
    <w:rsid w:val="00C61429"/>
    <w:rsid w:val="00C630AE"/>
    <w:rsid w:val="00C63658"/>
    <w:rsid w:val="00C64394"/>
    <w:rsid w:val="00C64EC8"/>
    <w:rsid w:val="00C651DA"/>
    <w:rsid w:val="00C72930"/>
    <w:rsid w:val="00C73DA3"/>
    <w:rsid w:val="00C75795"/>
    <w:rsid w:val="00C76783"/>
    <w:rsid w:val="00C8026C"/>
    <w:rsid w:val="00C81F46"/>
    <w:rsid w:val="00C8235F"/>
    <w:rsid w:val="00C823FF"/>
    <w:rsid w:val="00C83FE3"/>
    <w:rsid w:val="00C8510C"/>
    <w:rsid w:val="00C854D8"/>
    <w:rsid w:val="00C857CA"/>
    <w:rsid w:val="00C8624B"/>
    <w:rsid w:val="00C9097A"/>
    <w:rsid w:val="00C90F8A"/>
    <w:rsid w:val="00C9494D"/>
    <w:rsid w:val="00C95341"/>
    <w:rsid w:val="00C954CE"/>
    <w:rsid w:val="00C95F65"/>
    <w:rsid w:val="00C965EE"/>
    <w:rsid w:val="00CA0E86"/>
    <w:rsid w:val="00CA20DE"/>
    <w:rsid w:val="00CB26E8"/>
    <w:rsid w:val="00CB27E8"/>
    <w:rsid w:val="00CB44C5"/>
    <w:rsid w:val="00CC0472"/>
    <w:rsid w:val="00CC179C"/>
    <w:rsid w:val="00CC2380"/>
    <w:rsid w:val="00CC41D8"/>
    <w:rsid w:val="00CC460B"/>
    <w:rsid w:val="00CC4C19"/>
    <w:rsid w:val="00CC553A"/>
    <w:rsid w:val="00CC6119"/>
    <w:rsid w:val="00CC67AF"/>
    <w:rsid w:val="00CC6D29"/>
    <w:rsid w:val="00CD1066"/>
    <w:rsid w:val="00CD2DEC"/>
    <w:rsid w:val="00CD7E04"/>
    <w:rsid w:val="00CE0B46"/>
    <w:rsid w:val="00CE15C9"/>
    <w:rsid w:val="00CE2002"/>
    <w:rsid w:val="00CE2660"/>
    <w:rsid w:val="00CE405A"/>
    <w:rsid w:val="00CE6547"/>
    <w:rsid w:val="00CE7452"/>
    <w:rsid w:val="00CF0875"/>
    <w:rsid w:val="00CF28B3"/>
    <w:rsid w:val="00CF607B"/>
    <w:rsid w:val="00CF69D6"/>
    <w:rsid w:val="00D01468"/>
    <w:rsid w:val="00D03145"/>
    <w:rsid w:val="00D034BA"/>
    <w:rsid w:val="00D03B0F"/>
    <w:rsid w:val="00D04E2D"/>
    <w:rsid w:val="00D05FD0"/>
    <w:rsid w:val="00D14D83"/>
    <w:rsid w:val="00D16C71"/>
    <w:rsid w:val="00D20274"/>
    <w:rsid w:val="00D21082"/>
    <w:rsid w:val="00D244A7"/>
    <w:rsid w:val="00D2512B"/>
    <w:rsid w:val="00D27475"/>
    <w:rsid w:val="00D27C3B"/>
    <w:rsid w:val="00D3621B"/>
    <w:rsid w:val="00D369CD"/>
    <w:rsid w:val="00D369F9"/>
    <w:rsid w:val="00D36E7F"/>
    <w:rsid w:val="00D40B2D"/>
    <w:rsid w:val="00D40C99"/>
    <w:rsid w:val="00D421E6"/>
    <w:rsid w:val="00D425C6"/>
    <w:rsid w:val="00D44168"/>
    <w:rsid w:val="00D45A91"/>
    <w:rsid w:val="00D4621B"/>
    <w:rsid w:val="00D474F8"/>
    <w:rsid w:val="00D507DE"/>
    <w:rsid w:val="00D54167"/>
    <w:rsid w:val="00D55582"/>
    <w:rsid w:val="00D5688D"/>
    <w:rsid w:val="00D56BF3"/>
    <w:rsid w:val="00D56F45"/>
    <w:rsid w:val="00D60008"/>
    <w:rsid w:val="00D61101"/>
    <w:rsid w:val="00D63D3B"/>
    <w:rsid w:val="00D65323"/>
    <w:rsid w:val="00D665FF"/>
    <w:rsid w:val="00D71F08"/>
    <w:rsid w:val="00D74D0B"/>
    <w:rsid w:val="00D75751"/>
    <w:rsid w:val="00D81387"/>
    <w:rsid w:val="00D830B4"/>
    <w:rsid w:val="00D87C0B"/>
    <w:rsid w:val="00D923B3"/>
    <w:rsid w:val="00D92B9E"/>
    <w:rsid w:val="00DA0C3D"/>
    <w:rsid w:val="00DA264E"/>
    <w:rsid w:val="00DA442C"/>
    <w:rsid w:val="00DA5D30"/>
    <w:rsid w:val="00DA7DB2"/>
    <w:rsid w:val="00DB0E44"/>
    <w:rsid w:val="00DB383A"/>
    <w:rsid w:val="00DB43ED"/>
    <w:rsid w:val="00DB5B46"/>
    <w:rsid w:val="00DC13B8"/>
    <w:rsid w:val="00DC5D71"/>
    <w:rsid w:val="00DC7651"/>
    <w:rsid w:val="00DD03EC"/>
    <w:rsid w:val="00DD0C20"/>
    <w:rsid w:val="00DD2140"/>
    <w:rsid w:val="00DD2C60"/>
    <w:rsid w:val="00DD30B2"/>
    <w:rsid w:val="00DD3217"/>
    <w:rsid w:val="00DD438E"/>
    <w:rsid w:val="00DD4FD4"/>
    <w:rsid w:val="00DE01AE"/>
    <w:rsid w:val="00DE33F3"/>
    <w:rsid w:val="00DE586F"/>
    <w:rsid w:val="00DE5D25"/>
    <w:rsid w:val="00DE708D"/>
    <w:rsid w:val="00DF0332"/>
    <w:rsid w:val="00DF20DD"/>
    <w:rsid w:val="00DF5A79"/>
    <w:rsid w:val="00DF5E7E"/>
    <w:rsid w:val="00DF7135"/>
    <w:rsid w:val="00E01AD9"/>
    <w:rsid w:val="00E02BC4"/>
    <w:rsid w:val="00E04326"/>
    <w:rsid w:val="00E04EEE"/>
    <w:rsid w:val="00E070BB"/>
    <w:rsid w:val="00E118D3"/>
    <w:rsid w:val="00E15004"/>
    <w:rsid w:val="00E15265"/>
    <w:rsid w:val="00E176BD"/>
    <w:rsid w:val="00E17B43"/>
    <w:rsid w:val="00E234E1"/>
    <w:rsid w:val="00E2616E"/>
    <w:rsid w:val="00E266F2"/>
    <w:rsid w:val="00E26F7C"/>
    <w:rsid w:val="00E275A5"/>
    <w:rsid w:val="00E27D81"/>
    <w:rsid w:val="00E30358"/>
    <w:rsid w:val="00E30A53"/>
    <w:rsid w:val="00E30BF9"/>
    <w:rsid w:val="00E318E7"/>
    <w:rsid w:val="00E34F9F"/>
    <w:rsid w:val="00E3776C"/>
    <w:rsid w:val="00E378C9"/>
    <w:rsid w:val="00E37E0F"/>
    <w:rsid w:val="00E41088"/>
    <w:rsid w:val="00E41C19"/>
    <w:rsid w:val="00E42537"/>
    <w:rsid w:val="00E45B02"/>
    <w:rsid w:val="00E50D7C"/>
    <w:rsid w:val="00E51FD1"/>
    <w:rsid w:val="00E528EF"/>
    <w:rsid w:val="00E540CC"/>
    <w:rsid w:val="00E56531"/>
    <w:rsid w:val="00E6189F"/>
    <w:rsid w:val="00E65A43"/>
    <w:rsid w:val="00E65B61"/>
    <w:rsid w:val="00E667B5"/>
    <w:rsid w:val="00E6681B"/>
    <w:rsid w:val="00E67A04"/>
    <w:rsid w:val="00E67C6F"/>
    <w:rsid w:val="00E711AB"/>
    <w:rsid w:val="00E73535"/>
    <w:rsid w:val="00E737A4"/>
    <w:rsid w:val="00E7631A"/>
    <w:rsid w:val="00E8094D"/>
    <w:rsid w:val="00E83426"/>
    <w:rsid w:val="00E90FF9"/>
    <w:rsid w:val="00E9170E"/>
    <w:rsid w:val="00E92C95"/>
    <w:rsid w:val="00E94BC2"/>
    <w:rsid w:val="00E97AEE"/>
    <w:rsid w:val="00EA02C0"/>
    <w:rsid w:val="00EA1340"/>
    <w:rsid w:val="00EA2469"/>
    <w:rsid w:val="00EA3B56"/>
    <w:rsid w:val="00EA5500"/>
    <w:rsid w:val="00EA7D15"/>
    <w:rsid w:val="00EB2E5D"/>
    <w:rsid w:val="00EB43A2"/>
    <w:rsid w:val="00EB4A96"/>
    <w:rsid w:val="00EB553B"/>
    <w:rsid w:val="00EC0815"/>
    <w:rsid w:val="00EC2BF8"/>
    <w:rsid w:val="00EC3C2B"/>
    <w:rsid w:val="00EC4C41"/>
    <w:rsid w:val="00ED05BE"/>
    <w:rsid w:val="00ED1E65"/>
    <w:rsid w:val="00ED3D1E"/>
    <w:rsid w:val="00ED6FBD"/>
    <w:rsid w:val="00EE087E"/>
    <w:rsid w:val="00EE4821"/>
    <w:rsid w:val="00EE50C8"/>
    <w:rsid w:val="00EE523E"/>
    <w:rsid w:val="00EE5776"/>
    <w:rsid w:val="00EF0F08"/>
    <w:rsid w:val="00EF409B"/>
    <w:rsid w:val="00EF4EF0"/>
    <w:rsid w:val="00EF4FDF"/>
    <w:rsid w:val="00EF52A6"/>
    <w:rsid w:val="00F07B8B"/>
    <w:rsid w:val="00F114E4"/>
    <w:rsid w:val="00F130F1"/>
    <w:rsid w:val="00F14670"/>
    <w:rsid w:val="00F2098C"/>
    <w:rsid w:val="00F20B15"/>
    <w:rsid w:val="00F20D9C"/>
    <w:rsid w:val="00F26881"/>
    <w:rsid w:val="00F320F0"/>
    <w:rsid w:val="00F32ACF"/>
    <w:rsid w:val="00F33A7E"/>
    <w:rsid w:val="00F33AD1"/>
    <w:rsid w:val="00F354B7"/>
    <w:rsid w:val="00F360FE"/>
    <w:rsid w:val="00F40CE3"/>
    <w:rsid w:val="00F41682"/>
    <w:rsid w:val="00F43FA2"/>
    <w:rsid w:val="00F44E3D"/>
    <w:rsid w:val="00F44EBD"/>
    <w:rsid w:val="00F4545A"/>
    <w:rsid w:val="00F469F8"/>
    <w:rsid w:val="00F50EFC"/>
    <w:rsid w:val="00F528F3"/>
    <w:rsid w:val="00F53FCA"/>
    <w:rsid w:val="00F553F8"/>
    <w:rsid w:val="00F56CB4"/>
    <w:rsid w:val="00F6191D"/>
    <w:rsid w:val="00F6350C"/>
    <w:rsid w:val="00F70514"/>
    <w:rsid w:val="00F72DCB"/>
    <w:rsid w:val="00F7568C"/>
    <w:rsid w:val="00F818C7"/>
    <w:rsid w:val="00F86867"/>
    <w:rsid w:val="00F91976"/>
    <w:rsid w:val="00F92756"/>
    <w:rsid w:val="00F96066"/>
    <w:rsid w:val="00F97898"/>
    <w:rsid w:val="00FA0EF5"/>
    <w:rsid w:val="00FA2E8A"/>
    <w:rsid w:val="00FA32BA"/>
    <w:rsid w:val="00FA53DA"/>
    <w:rsid w:val="00FA71F3"/>
    <w:rsid w:val="00FA7886"/>
    <w:rsid w:val="00FB2A49"/>
    <w:rsid w:val="00FB3CBB"/>
    <w:rsid w:val="00FB50E1"/>
    <w:rsid w:val="00FB5D61"/>
    <w:rsid w:val="00FB6B1F"/>
    <w:rsid w:val="00FC098C"/>
    <w:rsid w:val="00FC0CAA"/>
    <w:rsid w:val="00FC1DDF"/>
    <w:rsid w:val="00FC1F7E"/>
    <w:rsid w:val="00FC3CC4"/>
    <w:rsid w:val="00FC5006"/>
    <w:rsid w:val="00FD081B"/>
    <w:rsid w:val="00FD20E7"/>
    <w:rsid w:val="00FD289D"/>
    <w:rsid w:val="00FD35F9"/>
    <w:rsid w:val="00FD3A75"/>
    <w:rsid w:val="00FD7621"/>
    <w:rsid w:val="00FD77C0"/>
    <w:rsid w:val="00FE1C94"/>
    <w:rsid w:val="00FE2208"/>
    <w:rsid w:val="00FE23E3"/>
    <w:rsid w:val="00FE26FD"/>
    <w:rsid w:val="00FE4833"/>
    <w:rsid w:val="00FE5ED9"/>
    <w:rsid w:val="00FF006C"/>
    <w:rsid w:val="00FF044B"/>
    <w:rsid w:val="00FF34C0"/>
    <w:rsid w:val="00FF51A8"/>
    <w:rsid w:val="00FF5F42"/>
    <w:rsid w:val="00FF698E"/>
    <w:rsid w:val="00FF6BAD"/>
    <w:rsid w:val="00FF74DC"/>
    <w:rsid w:val="00FF7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2B5EC3"/>
  <w15:docId w15:val="{88BFE5E3-286D-4773-BDC5-A82EB1BB3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54328C"/>
    <w:pPr>
      <w:spacing w:after="200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uiPriority w:val="59"/>
    <w:rsid w:val="00FF044B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41799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3">
    <w:name w:val="Table Grid3"/>
    <w:basedOn w:val="TableNormal"/>
    <w:next w:val="TableGrid"/>
    <w:uiPriority w:val="59"/>
    <w:rsid w:val="00275FB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D7621"/>
  </w:style>
  <w:style w:type="paragraph" w:customStyle="1" w:styleId="NormalText">
    <w:name w:val="Normal Text"/>
    <w:rsid w:val="00854AC1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1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4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7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6.png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0.bin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8" Type="http://schemas.openxmlformats.org/officeDocument/2006/relationships/image" Target="media/image1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272" Type="http://schemas.openxmlformats.org/officeDocument/2006/relationships/footer" Target="footer1.xml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0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87.bin"/><Relationship Id="rId9" Type="http://schemas.openxmlformats.org/officeDocument/2006/relationships/image" Target="media/image2.png"/><Relationship Id="rId210" Type="http://schemas.openxmlformats.org/officeDocument/2006/relationships/image" Target="media/image104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5.wmf"/><Relationship Id="rId273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6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4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7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2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2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8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BE7627D4-2BFD-458B-AAA0-2482AABE9A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5</TotalTime>
  <Pages>11</Pages>
  <Words>828</Words>
  <Characters>472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56</cp:revision>
  <cp:lastPrinted>2012-04-25T23:22:00Z</cp:lastPrinted>
  <dcterms:created xsi:type="dcterms:W3CDTF">2015-05-13T19:53:00Z</dcterms:created>
  <dcterms:modified xsi:type="dcterms:W3CDTF">2019-04-20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